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4EC85" w14:textId="2AB186A8" w:rsidR="0018006A" w:rsidRPr="002411ED" w:rsidRDefault="00984F54" w:rsidP="00984F54">
      <w:pPr>
        <w:pStyle w:val="Heading3"/>
        <w:rPr>
          <w:rFonts w:eastAsia="Calibri"/>
          <w:sz w:val="28"/>
          <w:szCs w:val="28"/>
        </w:rPr>
      </w:pPr>
      <w:bookmarkStart w:id="0" w:name="_Toc50454902"/>
      <w:proofErr w:type="spellStart"/>
      <w:r w:rsidRPr="002411ED">
        <w:rPr>
          <w:rFonts w:eastAsia="Calibri"/>
          <w:sz w:val="28"/>
          <w:szCs w:val="28"/>
        </w:rPr>
        <w:t>B</w:t>
      </w:r>
      <w:r w:rsidR="0018006A" w:rsidRPr="002411ED">
        <w:rPr>
          <w:rFonts w:eastAsia="Calibri"/>
          <w:sz w:val="28"/>
          <w:szCs w:val="28"/>
        </w:rPr>
        <w:t>ài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</w:t>
      </w:r>
      <w:r w:rsidR="003B1AC7" w:rsidRPr="002411ED">
        <w:rPr>
          <w:rFonts w:eastAsia="Calibri"/>
          <w:sz w:val="28"/>
          <w:szCs w:val="28"/>
        </w:rPr>
        <w:t>1</w:t>
      </w:r>
      <w:r w:rsidR="0018006A" w:rsidRPr="002411ED">
        <w:rPr>
          <w:rFonts w:eastAsia="Calibri"/>
          <w:sz w:val="28"/>
          <w:szCs w:val="28"/>
        </w:rPr>
        <w:t xml:space="preserve">: </w:t>
      </w:r>
      <w:proofErr w:type="spellStart"/>
      <w:r w:rsidR="0018006A" w:rsidRPr="002411ED">
        <w:rPr>
          <w:rFonts w:eastAsia="Calibri"/>
          <w:sz w:val="28"/>
          <w:szCs w:val="28"/>
        </w:rPr>
        <w:t>Tổng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</w:t>
      </w:r>
      <w:proofErr w:type="spellStart"/>
      <w:r w:rsidR="0018006A" w:rsidRPr="002411ED">
        <w:rPr>
          <w:rFonts w:eastAsia="Calibri"/>
          <w:sz w:val="28"/>
          <w:szCs w:val="28"/>
        </w:rPr>
        <w:t>bằng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x</w:t>
      </w:r>
      <w:bookmarkEnd w:id="0"/>
    </w:p>
    <w:p w14:paraId="2982885A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…., 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…, b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i+b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=x.</w:t>
      </w:r>
    </w:p>
    <w:p w14:paraId="0FB5BCF7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mx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14:paraId="4A1F0228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, n, x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≤m,n≤100000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2A29BBD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.., am (│ai│≤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533D6804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…, bn ((│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│≤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75CC50C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mx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ou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3A4478CD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>Example:</w:t>
      </w:r>
    </w:p>
    <w:tbl>
      <w:tblPr>
        <w:tblStyle w:val="TableGrid3"/>
        <w:tblW w:w="0" w:type="auto"/>
        <w:tblInd w:w="2802" w:type="dxa"/>
        <w:tblLook w:val="04A0" w:firstRow="1" w:lastRow="0" w:firstColumn="1" w:lastColumn="0" w:noHBand="0" w:noVBand="1"/>
      </w:tblPr>
      <w:tblGrid>
        <w:gridCol w:w="1986"/>
        <w:gridCol w:w="1841"/>
      </w:tblGrid>
      <w:tr w:rsidR="0018006A" w:rsidRPr="002411ED" w14:paraId="6B63C0B8" w14:textId="77777777" w:rsidTr="006619C6">
        <w:trPr>
          <w:trHeight w:val="458"/>
        </w:trPr>
        <w:tc>
          <w:tcPr>
            <w:tcW w:w="1986" w:type="dxa"/>
          </w:tcPr>
          <w:p w14:paraId="6FDB3074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SUMX.INP</w:t>
            </w:r>
            <w:proofErr w:type="spellEnd"/>
          </w:p>
        </w:tc>
        <w:tc>
          <w:tcPr>
            <w:tcW w:w="1841" w:type="dxa"/>
          </w:tcPr>
          <w:p w14:paraId="46DEC621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SUMX.OUT</w:t>
            </w:r>
            <w:proofErr w:type="spellEnd"/>
          </w:p>
        </w:tc>
      </w:tr>
      <w:tr w:rsidR="0018006A" w:rsidRPr="002411ED" w14:paraId="20DDC3F6" w14:textId="77777777" w:rsidTr="006619C6">
        <w:tc>
          <w:tcPr>
            <w:tcW w:w="1986" w:type="dxa"/>
          </w:tcPr>
          <w:p w14:paraId="6CE53FC9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 5 5</w:t>
            </w:r>
          </w:p>
          <w:p w14:paraId="31CD066B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 1 4 2</w:t>
            </w:r>
          </w:p>
          <w:p w14:paraId="217C0F37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6 4 3 4</w:t>
            </w:r>
          </w:p>
        </w:tc>
        <w:tc>
          <w:tcPr>
            <w:tcW w:w="1841" w:type="dxa"/>
          </w:tcPr>
          <w:p w14:paraId="2F606A60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</w:t>
            </w:r>
          </w:p>
        </w:tc>
      </w:tr>
    </w:tbl>
    <w:p w14:paraId="76B37B19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1" w:name="_Toc50454908"/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Cambria" w:eastAsia="Times New Roman" w:hAnsi="Cambria" w:cs="Times New Roman"/>
          <w:b/>
          <w:bCs/>
          <w:sz w:val="28"/>
          <w:szCs w:val="28"/>
        </w:rPr>
        <w:t>2</w:t>
      </w:r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Trắc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nghiệm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tâm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lí</w:t>
      </w:r>
      <w:bookmarkEnd w:id="1"/>
      <w:proofErr w:type="spellEnd"/>
    </w:p>
    <w:p w14:paraId="5E8659E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uy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ê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TTV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b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ồ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i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e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peake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fi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33DB71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77666CD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refer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4529DC3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0&lt;n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07B3322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..,an (ai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1656B68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(1&lt;m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</w:p>
    <w:p w14:paraId="1AD63645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fi (1&lt;=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&lt;=fi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6ECC57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refer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603C3F" w14:textId="77777777" w:rsidR="0018006A" w:rsidRPr="002411ED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4"/>
        <w:tblW w:w="0" w:type="auto"/>
        <w:tblInd w:w="2376" w:type="dxa"/>
        <w:tblLook w:val="04A0" w:firstRow="1" w:lastRow="0" w:firstColumn="1" w:lastColumn="0" w:noHBand="0" w:noVBand="1"/>
      </w:tblPr>
      <w:tblGrid>
        <w:gridCol w:w="2836"/>
        <w:gridCol w:w="2267"/>
      </w:tblGrid>
      <w:tr w:rsidR="0018006A" w:rsidRPr="002411ED" w14:paraId="7CBE919B" w14:textId="77777777" w:rsidTr="006619C6">
        <w:tc>
          <w:tcPr>
            <w:tcW w:w="2836" w:type="dxa"/>
          </w:tcPr>
          <w:p w14:paraId="5AF42AC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lastRenderedPageBreak/>
              <w:t>PREFER</w:t>
            </w:r>
          </w:p>
        </w:tc>
        <w:tc>
          <w:tcPr>
            <w:tcW w:w="2267" w:type="dxa"/>
          </w:tcPr>
          <w:p w14:paraId="641B0C95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PREFER</w:t>
            </w:r>
          </w:p>
        </w:tc>
      </w:tr>
      <w:tr w:rsidR="0018006A" w:rsidRPr="002411ED" w14:paraId="5A8458C6" w14:textId="77777777" w:rsidTr="006619C6">
        <w:tc>
          <w:tcPr>
            <w:tcW w:w="2836" w:type="dxa"/>
          </w:tcPr>
          <w:p w14:paraId="35E4F393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5</w:t>
            </w:r>
          </w:p>
          <w:p w14:paraId="2B612971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7 2 4 5 3</w:t>
            </w:r>
          </w:p>
          <w:p w14:paraId="497FA220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2</w:t>
            </w:r>
          </w:p>
          <w:p w14:paraId="407B89C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4</w:t>
            </w:r>
          </w:p>
          <w:p w14:paraId="5E62780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 10</w:t>
            </w:r>
          </w:p>
        </w:tc>
        <w:tc>
          <w:tcPr>
            <w:tcW w:w="2267" w:type="dxa"/>
          </w:tcPr>
          <w:p w14:paraId="02A49139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</w:t>
            </w:r>
          </w:p>
          <w:p w14:paraId="7E63ECE7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</w:t>
            </w:r>
          </w:p>
        </w:tc>
      </w:tr>
    </w:tbl>
    <w:p w14:paraId="224E8244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2" w:name="_Toc50454910"/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Cambria" w:eastAsia="Times New Roman" w:hAnsi="Cambria" w:cs="Times New Roman"/>
          <w:b/>
          <w:bCs/>
          <w:sz w:val="28"/>
          <w:szCs w:val="28"/>
        </w:rPr>
        <w:t>3</w:t>
      </w:r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: </w:t>
      </w:r>
      <w:r w:rsidRPr="002411ED">
        <w:rPr>
          <w:rFonts w:ascii="Cambria" w:eastAsia="Times New Roman" w:hAnsi="Cambria" w:cs="Times New Roman"/>
          <w:b/>
          <w:bCs/>
          <w:noProof/>
          <w:w w:val="93"/>
          <w:sz w:val="28"/>
          <w:szCs w:val="28"/>
        </w:rPr>
        <w:t>ESEQ</w:t>
      </w:r>
      <w:bookmarkEnd w:id="2"/>
    </w:p>
    <w:p w14:paraId="38E8387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Cho dã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0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ồ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ầ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ử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1,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2, ...,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 Hã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để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c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ỉ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th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ỏ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ãn:</w:t>
      </w:r>
    </w:p>
    <w:p w14:paraId="3FCB8EFD" w14:textId="77777777" w:rsidR="0018006A" w:rsidRPr="002411ED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F39649C" w14:textId="77777777" w:rsidR="0018006A" w:rsidRPr="002411ED" w:rsidRDefault="0018006A" w:rsidP="0018006A">
      <w:pPr>
        <w:tabs>
          <w:tab w:val="left" w:pos="1410"/>
          <w:tab w:val="left" w:pos="6402"/>
        </w:tabs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p=1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i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p</m:t>
                </m:r>
              </m:sub>
            </m:sSub>
          </m:e>
        </m:nary>
      </m:oMath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q=j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q</m:t>
                </m:r>
              </m:sub>
            </m:sSub>
          </m:e>
        </m:nary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</m:t>
        </m:r>
      </m:oMath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ớ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1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&lt;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</w:p>
    <w:p w14:paraId="57D5B9A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Input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ào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ừ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ESEQ.INP có d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ạng:</w:t>
      </w:r>
    </w:p>
    <w:p w14:paraId="3D40BED8" w14:textId="77777777" w:rsidR="0018006A" w:rsidRPr="002411ED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Dòng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đầ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u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h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 dương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(2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10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6"/>
          <w:sz w:val="28"/>
          <w:szCs w:val="28"/>
        </w:rPr>
        <w:t>5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)</w:t>
      </w:r>
    </w:p>
    <w:p w14:paraId="77E6499E" w14:textId="77777777" w:rsidR="0018006A" w:rsidRPr="002411ED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òng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i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ế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position w:val="1"/>
          <w:sz w:val="28"/>
          <w:szCs w:val="28"/>
        </w:rPr>
        <w:t>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heo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ghi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guyên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1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2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...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(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position w:val="1"/>
          <w:sz w:val="28"/>
          <w:szCs w:val="28"/>
        </w:rPr>
        <w:t>&lt;=</w:t>
      </w:r>
      <w:r w:rsidRPr="002411ED">
        <w:rPr>
          <w:rFonts w:ascii="Times New Roman" w:eastAsia="Calibri" w:hAnsi="Times New Roman" w:cs="Times New Roman"/>
          <w:noProof/>
          <w:color w:val="000000"/>
          <w:spacing w:val="-3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position w:val="1"/>
          <w:sz w:val="28"/>
          <w:szCs w:val="28"/>
        </w:rPr>
        <w:t>10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position w:val="8"/>
          <w:sz w:val="28"/>
          <w:szCs w:val="28"/>
        </w:rPr>
        <w:t>9</w:t>
      </w:r>
      <w:r w:rsidRPr="002411ED">
        <w:rPr>
          <w:rFonts w:ascii="Times New Roman" w:eastAsia="Calibri" w:hAnsi="Times New Roman" w:cs="Times New Roman"/>
          <w:noProof/>
          <w:color w:val="000000"/>
          <w:spacing w:val="-27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)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hau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ở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ấ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u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</w:p>
    <w:p w14:paraId="58A33AD7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Output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Ghi ra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văn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bả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ESEQ.OUT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ộ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du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ấ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l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tìm đượ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</w:t>
      </w:r>
    </w:p>
    <w:p w14:paraId="09154178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Ví dụ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:</w:t>
      </w:r>
    </w:p>
    <w:tbl>
      <w:tblPr>
        <w:tblStyle w:val="TableGrid5"/>
        <w:tblW w:w="0" w:type="auto"/>
        <w:tblInd w:w="3227" w:type="dxa"/>
        <w:tblLook w:val="04A0" w:firstRow="1" w:lastRow="0" w:firstColumn="1" w:lastColumn="0" w:noHBand="0" w:noVBand="1"/>
      </w:tblPr>
      <w:tblGrid>
        <w:gridCol w:w="2150"/>
        <w:gridCol w:w="1535"/>
      </w:tblGrid>
      <w:tr w:rsidR="0018006A" w:rsidRPr="002411ED" w14:paraId="13956F38" w14:textId="77777777" w:rsidTr="006619C6">
        <w:tc>
          <w:tcPr>
            <w:tcW w:w="2150" w:type="dxa"/>
          </w:tcPr>
          <w:p w14:paraId="0F7D59A3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eseq.inp</w:t>
            </w:r>
            <w:proofErr w:type="spellEnd"/>
          </w:p>
        </w:tc>
        <w:tc>
          <w:tcPr>
            <w:tcW w:w="1535" w:type="dxa"/>
          </w:tcPr>
          <w:p w14:paraId="56E468CD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eseq.out</w:t>
            </w:r>
            <w:proofErr w:type="spellEnd"/>
          </w:p>
        </w:tc>
      </w:tr>
      <w:tr w:rsidR="0018006A" w:rsidRPr="002411ED" w14:paraId="46C63BF7" w14:textId="77777777" w:rsidTr="006619C6">
        <w:tc>
          <w:tcPr>
            <w:tcW w:w="2150" w:type="dxa"/>
          </w:tcPr>
          <w:p w14:paraId="66D87CA6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 xml:space="preserve">3 </w:t>
            </w:r>
          </w:p>
          <w:p w14:paraId="1A32ED2F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0 1</w:t>
            </w:r>
          </w:p>
          <w:p w14:paraId="2EC1E7BC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</w:p>
        </w:tc>
        <w:tc>
          <w:tcPr>
            <w:tcW w:w="1535" w:type="dxa"/>
          </w:tcPr>
          <w:p w14:paraId="5FE3F1F5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</w:t>
            </w:r>
          </w:p>
        </w:tc>
      </w:tr>
    </w:tbl>
    <w:p w14:paraId="3DF74527" w14:textId="77777777" w:rsidR="0018006A" w:rsidRPr="002411ED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=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+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5224BB83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…j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ấ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[j]-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663A8254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ẫ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é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DA6C660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4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Chạy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đua</w:t>
      </w:r>
      <w:proofErr w:type="spellEnd"/>
    </w:p>
    <w:p w14:paraId="3215465D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y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D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!)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ư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ế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539306E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Z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í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ườ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ô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í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E03D33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,Y,Z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&lt;Y&lt;Z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63CAA425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le running .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np</w:t>
      </w:r>
      <w:proofErr w:type="spellEnd"/>
    </w:p>
    <w:p w14:paraId="7007FE00" w14:textId="77777777" w:rsidR="0018006A" w:rsidRPr="002411ED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≤1000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7DA828AD" w14:textId="77777777" w:rsidR="0018006A" w:rsidRPr="002411ED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[0...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</w:p>
    <w:p w14:paraId="372D7D98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running .out</w:t>
      </w:r>
    </w:p>
    <w:p w14:paraId="6737F6B9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X, Y, Z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901147C" w14:textId="77777777" w:rsidR="0018006A" w:rsidRPr="002411ED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i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Example</w:t>
      </w:r>
    </w:p>
    <w:tbl>
      <w:tblPr>
        <w:tblpPr w:leftFromText="180" w:rightFromText="180" w:vertAnchor="text" w:horzAnchor="page" w:tblpX="3217" w:tblpY="2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031"/>
      </w:tblGrid>
      <w:tr w:rsidR="0018006A" w:rsidRPr="002411ED" w14:paraId="746780BD" w14:textId="77777777" w:rsidTr="006619C6">
        <w:tc>
          <w:tcPr>
            <w:tcW w:w="1985" w:type="dxa"/>
          </w:tcPr>
          <w:p w14:paraId="697BCDDC" w14:textId="77777777" w:rsidR="0018006A" w:rsidRPr="002411ED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running .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inp</w:t>
            </w:r>
            <w:proofErr w:type="spellEnd"/>
          </w:p>
        </w:tc>
        <w:tc>
          <w:tcPr>
            <w:tcW w:w="2031" w:type="dxa"/>
          </w:tcPr>
          <w:p w14:paraId="4D955194" w14:textId="77777777" w:rsidR="0018006A" w:rsidRPr="002411ED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running .out</w:t>
            </w:r>
          </w:p>
        </w:tc>
      </w:tr>
      <w:tr w:rsidR="0018006A" w:rsidRPr="002411ED" w14:paraId="346BFBE4" w14:textId="77777777" w:rsidTr="006619C6">
        <w:tc>
          <w:tcPr>
            <w:tcW w:w="1985" w:type="dxa"/>
          </w:tcPr>
          <w:p w14:paraId="41C2DB08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  <w:p w14:paraId="6B598BDC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 </w:t>
            </w:r>
          </w:p>
          <w:p w14:paraId="65575B79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  <w:p w14:paraId="635D282B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0 </w:t>
            </w:r>
          </w:p>
          <w:p w14:paraId="07DAD317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  <w:p w14:paraId="70E0C82F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31" w:type="dxa"/>
          </w:tcPr>
          <w:p w14:paraId="7A6CA111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</w:tbl>
    <w:p w14:paraId="2DAB374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Calibri" w:hAnsi="Times New Roman" w:cs="Times New Roman"/>
          <w:i/>
          <w:sz w:val="28"/>
          <w:szCs w:val="28"/>
        </w:rPr>
      </w:pPr>
    </w:p>
    <w:p w14:paraId="1C73F296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272E37E4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3322DFAD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5BEBAC04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7B32E9D2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6B410B5B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395D9BD1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572F8135" w14:textId="77777777" w:rsidR="0018006A" w:rsidRPr="002411ED" w:rsidRDefault="0018006A" w:rsidP="0018006A">
      <w:pPr>
        <w:spacing w:before="60" w:after="6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á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.Ver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.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í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ay-ax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y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ax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a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ưở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ay&lt;=2*(ay-ax)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em++.</w:t>
      </w:r>
    </w:p>
    <w:p w14:paraId="547CB7C1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Cod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</w:p>
    <w:p w14:paraId="4FA2375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sort(a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1,a+n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; </w:t>
      </w:r>
    </w:p>
    <w:p w14:paraId="1D32B2DE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dem=0;</w:t>
      </w:r>
    </w:p>
    <w:p w14:paraId="3D04BE73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-2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A0B0669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for (int j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-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401D2A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for (int z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 </w:t>
      </w:r>
    </w:p>
    <w:p w14:paraId="24FBD2F3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if ( a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&lt;=a[z]-a[j]   &amp;&amp; (a[z]-a[j]&lt;=2*(a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)) dem++;</w:t>
      </w:r>
    </w:p>
    <w:p w14:paraId="6BD86C2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ull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ớ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</w:t>
      </w:r>
    </w:p>
    <w:p w14:paraId="68BAC127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ab/>
        <w:t xml:space="preserve">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amp;&amp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2*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)</w:t>
      </w:r>
    </w:p>
    <w:p w14:paraId="5F90E808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=&gt; d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2*d =&gt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+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+2d</w:t>
      </w:r>
      <w:proofErr w:type="spellEnd"/>
    </w:p>
    <w:p w14:paraId="5522663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23B7B6ED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Dem=0;</w:t>
      </w:r>
    </w:p>
    <w:p w14:paraId="59F17A5D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-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1FF01A9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For (int j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  {  d=a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;</w:t>
      </w:r>
    </w:p>
    <w:p w14:paraId="59385C9B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ans+=upper_bound(a+1,a+n+1,a[j]+2*d)-lower_bound(a+1,a+n+1,a[j]+d);}</w:t>
      </w:r>
    </w:p>
    <w:p w14:paraId="62459307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ns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222662E3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3" w:name="_Toc50454922"/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5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nhất</w:t>
      </w:r>
      <w:bookmarkEnd w:id="3"/>
      <w:proofErr w:type="spellEnd"/>
    </w:p>
    <w:p w14:paraId="35AC7528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Hã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mod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é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o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i,j≤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175F71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Input:vào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AXVAL.INP</w:t>
      </w:r>
      <w:proofErr w:type="spellEnd"/>
    </w:p>
    <w:p w14:paraId="7FB538B4" w14:textId="77777777" w:rsidR="0018006A" w:rsidRPr="002411ED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- độ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n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.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664D5C9B" w14:textId="77777777" w:rsidR="0018006A" w:rsidRPr="002411ED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ở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(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40E69308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Output: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AXVAL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8A362E2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Example:</w:t>
      </w:r>
    </w:p>
    <w:tbl>
      <w:tblPr>
        <w:tblW w:w="0" w:type="auto"/>
        <w:tblInd w:w="1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2"/>
        <w:gridCol w:w="2623"/>
      </w:tblGrid>
      <w:tr w:rsidR="0018006A" w:rsidRPr="002411ED" w14:paraId="082638B6" w14:textId="77777777" w:rsidTr="006619C6">
        <w:tc>
          <w:tcPr>
            <w:tcW w:w="2622" w:type="dxa"/>
          </w:tcPr>
          <w:p w14:paraId="5F157528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MAXVAL.INP</w:t>
            </w:r>
            <w:proofErr w:type="spellEnd"/>
          </w:p>
        </w:tc>
        <w:tc>
          <w:tcPr>
            <w:tcW w:w="2623" w:type="dxa"/>
          </w:tcPr>
          <w:p w14:paraId="553C5F70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MAXVAL.OUT</w:t>
            </w:r>
            <w:proofErr w:type="spellEnd"/>
          </w:p>
        </w:tc>
      </w:tr>
      <w:tr w:rsidR="0018006A" w:rsidRPr="002411ED" w14:paraId="5DC9A160" w14:textId="77777777" w:rsidTr="006619C6">
        <w:tc>
          <w:tcPr>
            <w:tcW w:w="2622" w:type="dxa"/>
          </w:tcPr>
          <w:p w14:paraId="3D5A5C9C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  <w:p w14:paraId="4E9F92E1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 4 5</w:t>
            </w:r>
          </w:p>
        </w:tc>
        <w:tc>
          <w:tcPr>
            <w:tcW w:w="2623" w:type="dxa"/>
          </w:tcPr>
          <w:p w14:paraId="5AD2A325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</w:tr>
    </w:tbl>
    <w:p w14:paraId="1B40BF09" w14:textId="77777777" w:rsidR="0018006A" w:rsidRPr="002411ED" w:rsidRDefault="0018006A" w:rsidP="0018006A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Gh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chú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:</w:t>
      </w:r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≤5000</m:t>
        </m:r>
      </m:oMath>
    </w:p>
    <w:p w14:paraId="1DED89F9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mod a[j]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or. </w:t>
      </w:r>
    </w:p>
    <w:p w14:paraId="3CD2D6CC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F871291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for (int j=1; j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         {</w:t>
      </w:r>
    </w:p>
    <w:p w14:paraId="7BE0494C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if (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&gt;=a[j]) r=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 %a[j];</w:t>
      </w:r>
    </w:p>
    <w:p w14:paraId="6668D5EE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res=max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es,r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;         }</w:t>
      </w:r>
    </w:p>
    <w:p w14:paraId="5EE3E5E6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….&lt;an</w:t>
      </w:r>
    </w:p>
    <w:p w14:paraId="67F78B9C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*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, 3*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, …., k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&lt;=2*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</w:p>
    <w:p w14:paraId="1294821B" w14:textId="77777777" w:rsidR="00984F54" w:rsidRPr="002411ED" w:rsidRDefault="00984F54" w:rsidP="0018006A">
      <w:pPr>
        <w:spacing w:before="60" w:after="0" w:line="240" w:lineRule="auto"/>
        <w:jc w:val="both"/>
        <w:rPr>
          <w:rStyle w:val="Heading3Char"/>
          <w:sz w:val="28"/>
          <w:szCs w:val="28"/>
        </w:rPr>
      </w:pPr>
    </w:p>
    <w:p w14:paraId="00BA0251" w14:textId="77777777" w:rsidR="00984F54" w:rsidRPr="002411ED" w:rsidRDefault="0018006A" w:rsidP="00984F54">
      <w:pPr>
        <w:pStyle w:val="Heading3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Style w:val="Heading3Char"/>
          <w:sz w:val="28"/>
          <w:szCs w:val="28"/>
        </w:rPr>
        <w:t>Bài</w:t>
      </w:r>
      <w:proofErr w:type="spellEnd"/>
      <w:r w:rsidRPr="002411ED">
        <w:rPr>
          <w:rStyle w:val="Heading3Char"/>
          <w:sz w:val="28"/>
          <w:szCs w:val="28"/>
        </w:rPr>
        <w:t xml:space="preserve"> </w:t>
      </w:r>
      <w:r w:rsidR="003B1AC7" w:rsidRPr="002411ED">
        <w:rPr>
          <w:rStyle w:val="Heading3Char"/>
          <w:sz w:val="28"/>
          <w:szCs w:val="28"/>
        </w:rPr>
        <w:t>6</w:t>
      </w:r>
      <w:r w:rsidRPr="002411ED">
        <w:rPr>
          <w:rStyle w:val="Heading3Char"/>
          <w:sz w:val="28"/>
          <w:szCs w:val="28"/>
        </w:rPr>
        <w:t xml:space="preserve">: </w:t>
      </w:r>
      <w:proofErr w:type="spellStart"/>
      <w:r w:rsidRPr="002411ED">
        <w:rPr>
          <w:rStyle w:val="Heading3Char"/>
          <w:sz w:val="28"/>
          <w:szCs w:val="28"/>
        </w:rPr>
        <w:t>Hẹn</w:t>
      </w:r>
      <w:proofErr w:type="spellEnd"/>
      <w:r w:rsidRPr="002411ED">
        <w:rPr>
          <w:rStyle w:val="Heading3Char"/>
          <w:sz w:val="28"/>
          <w:szCs w:val="28"/>
        </w:rPr>
        <w:t xml:space="preserve"> </w:t>
      </w:r>
      <w:proofErr w:type="spellStart"/>
      <w:r w:rsidRPr="002411ED">
        <w:rPr>
          <w:rStyle w:val="Heading3Char"/>
          <w:sz w:val="28"/>
          <w:szCs w:val="28"/>
        </w:rPr>
        <w:t>gặp</w:t>
      </w:r>
      <w:proofErr w:type="spellEnd"/>
    </w:p>
    <w:p w14:paraId="1EB3BE75" w14:textId="247A3E70" w:rsidR="0018006A" w:rsidRPr="002411ED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cấp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Thanh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óa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 2016-2017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709E5FB9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Gloaming 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oà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ổ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ẫ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ẹ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ủ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H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 L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ọ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ú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u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ị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iễ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ỏ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ù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ấ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oa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ề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ố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â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ờ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ứ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ở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a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ữ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a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ò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14:paraId="06CB3884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James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uy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á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ẩ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ú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= 1 ÷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. . .&lt;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3D43E09E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ames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00CDDDE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ENGAP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8A89100" w14:textId="77777777" w:rsidR="0018006A" w:rsidRPr="002411ED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1 ≤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3×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35CF7083" w14:textId="77777777" w:rsidR="0018006A" w:rsidRPr="002411ED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. . .,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21C1E50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ENGAP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BC3E344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56"/>
        <w:gridCol w:w="2700"/>
      </w:tblGrid>
      <w:tr w:rsidR="0018006A" w:rsidRPr="002411ED" w14:paraId="79E035D1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2797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HENGAP.INP</w:t>
            </w:r>
            <w:proofErr w:type="spellEnd"/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A112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HENGAP.OUT</w:t>
            </w:r>
            <w:proofErr w:type="spellEnd"/>
          </w:p>
        </w:tc>
      </w:tr>
      <w:tr w:rsidR="0018006A" w:rsidRPr="002411ED" w14:paraId="35388E24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D856B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 4</w:t>
            </w:r>
          </w:p>
          <w:p w14:paraId="4F74225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 3 5 8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5BCCB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55B1BF1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GB" w:eastAsia="en-GB"/>
        </w:rPr>
      </w:pP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buộc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:</w:t>
      </w:r>
    </w:p>
    <w:p w14:paraId="1EFD92AE" w14:textId="77777777" w:rsidR="0018006A" w:rsidRPr="002411ED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2411ED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</w:p>
    <w:p w14:paraId="00F0DA35" w14:textId="77777777" w:rsidR="0018006A" w:rsidRPr="002411ED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2411ED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≤ 3×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</w:p>
    <w:p w14:paraId="32EFD130" w14:textId="77777777" w:rsidR="0018006A" w:rsidRPr="002411ED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</w:p>
    <w:p w14:paraId="3538DF2D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or –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-1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+d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1D6A44A" w14:textId="77777777" w:rsidR="0018006A" w:rsidRPr="002411ED" w:rsidRDefault="0018006A" w:rsidP="004D1B21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r w:rsidR="003B1AC7" w:rsidRPr="002411ED">
        <w:rPr>
          <w:rFonts w:eastAsia="Calibri"/>
          <w:sz w:val="28"/>
          <w:szCs w:val="28"/>
        </w:rPr>
        <w:t>7</w:t>
      </w:r>
      <w:r w:rsidRPr="002411ED">
        <w:rPr>
          <w:rFonts w:eastAsia="Calibri"/>
          <w:sz w:val="28"/>
          <w:szCs w:val="28"/>
        </w:rPr>
        <w:t xml:space="preserve">. </w:t>
      </w:r>
      <w:proofErr w:type="spellStart"/>
      <w:r w:rsidRPr="002411ED">
        <w:rPr>
          <w:rFonts w:eastAsia="Calibri"/>
          <w:sz w:val="28"/>
          <w:szCs w:val="28"/>
        </w:rPr>
        <w:t>Đếm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cặp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số</w:t>
      </w:r>
      <w:proofErr w:type="spellEnd"/>
    </w:p>
    <w:p w14:paraId="02699266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ồ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x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N.</w:t>
      </w:r>
    </w:p>
    <w:p w14:paraId="2722173E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...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1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i &lt; j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N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.</w:t>
      </w:r>
    </w:p>
    <w:p w14:paraId="61E2643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EMCS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52C6A47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3F5F1C5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...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D48F373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EMCS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2B0574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4674"/>
        <w:gridCol w:w="4676"/>
      </w:tblGrid>
      <w:tr w:rsidR="0018006A" w:rsidRPr="002411ED" w14:paraId="500A3C4A" w14:textId="77777777" w:rsidTr="006619C6">
        <w:tc>
          <w:tcPr>
            <w:tcW w:w="4697" w:type="dxa"/>
          </w:tcPr>
          <w:p w14:paraId="1211D441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DEMCS.INP</w:t>
            </w:r>
            <w:proofErr w:type="spellEnd"/>
          </w:p>
        </w:tc>
        <w:tc>
          <w:tcPr>
            <w:tcW w:w="4698" w:type="dxa"/>
          </w:tcPr>
          <w:p w14:paraId="51088CB1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DEMCS.OUT</w:t>
            </w:r>
            <w:proofErr w:type="spellEnd"/>
          </w:p>
        </w:tc>
      </w:tr>
      <w:tr w:rsidR="0018006A" w:rsidRPr="002411ED" w14:paraId="1AA392D4" w14:textId="77777777" w:rsidTr="006619C6">
        <w:tc>
          <w:tcPr>
            <w:tcW w:w="4697" w:type="dxa"/>
          </w:tcPr>
          <w:p w14:paraId="33B7C27E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 xml:space="preserve">5 </w:t>
            </w:r>
          </w:p>
          <w:p w14:paraId="2BAD2CEC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 2 3 7 1</w:t>
            </w:r>
          </w:p>
        </w:tc>
        <w:tc>
          <w:tcPr>
            <w:tcW w:w="4698" w:type="dxa"/>
          </w:tcPr>
          <w:p w14:paraId="2DA128B6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5</w:t>
            </w:r>
          </w:p>
        </w:tc>
      </w:tr>
    </w:tbl>
    <w:p w14:paraId="10449826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28DA812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7F759234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0% test n &lt; 100.000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C76C2A9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0.000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316AB47" w14:textId="77777777" w:rsidR="0018006A" w:rsidRPr="002411ED" w:rsidRDefault="0018006A" w:rsidP="0018006A">
      <w:pPr>
        <w:spacing w:before="60"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4" w:name="_Toc50454905"/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8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seagame</w:t>
      </w:r>
      <w:proofErr w:type="spellEnd"/>
      <w:r w:rsidRPr="002411E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3.18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sách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chuyên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Tin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quyển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1-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VOI2008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)</w:t>
      </w:r>
      <w:bookmarkEnd w:id="4"/>
    </w:p>
    <w:p w14:paraId="27B5B37D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Hai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ú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ồ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à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h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ò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..,bn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 …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i (0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≤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0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≤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|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|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0B37D15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ile inpu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game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0D24ABA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(1&lt;n&lt;=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E89689D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ú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 …,bn (|bi|≤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9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=1,…,n);</w:t>
      </w:r>
    </w:p>
    <w:p w14:paraId="187F0000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 …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|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|≤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 j=1,2,…,n);</w:t>
      </w:r>
    </w:p>
    <w:p w14:paraId="5B2FCA97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oup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game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37BE918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6"/>
        <w:gridCol w:w="3118"/>
      </w:tblGrid>
      <w:tr w:rsidR="0018006A" w:rsidRPr="002411ED" w14:paraId="13B2A995" w14:textId="77777777" w:rsidTr="006619C6">
        <w:tc>
          <w:tcPr>
            <w:tcW w:w="3686" w:type="dxa"/>
            <w:shd w:val="clear" w:color="auto" w:fill="auto"/>
          </w:tcPr>
          <w:p w14:paraId="53AA24F8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inp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41592379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out</w:t>
            </w:r>
            <w:proofErr w:type="spellEnd"/>
          </w:p>
        </w:tc>
      </w:tr>
      <w:tr w:rsidR="0018006A" w:rsidRPr="002411ED" w14:paraId="5E9F265F" w14:textId="77777777" w:rsidTr="006619C6">
        <w:tc>
          <w:tcPr>
            <w:tcW w:w="3686" w:type="dxa"/>
            <w:shd w:val="clear" w:color="auto" w:fill="auto"/>
          </w:tcPr>
          <w:p w14:paraId="48207DB0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14:paraId="2182AA7F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 -2</w:t>
            </w:r>
          </w:p>
          <w:p w14:paraId="2CD390A5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 3</w:t>
            </w:r>
          </w:p>
        </w:tc>
        <w:tc>
          <w:tcPr>
            <w:tcW w:w="3118" w:type="dxa"/>
            <w:shd w:val="clear" w:color="auto" w:fill="auto"/>
          </w:tcPr>
          <w:p w14:paraId="4B60E0DC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1A8FEB2C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1E3DB69A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≤c2≤c3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≤…≤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092ED97" w14:textId="79E6FC58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- Sau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ower_bound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(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spellEnd"/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=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ower_bound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+n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)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-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k-1</w:t>
      </w:r>
      <w:r w:rsidR="007F3F7A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&lt;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-b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="007F3F7A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≤c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k</w:t>
      </w:r>
    </w:p>
    <w:p w14:paraId="60C63A9E" w14:textId="2FC3A2D4" w:rsidR="001D3C4A" w:rsidRPr="002411ED" w:rsidRDefault="001D3C4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</w:p>
    <w:p w14:paraId="7F4A7A46" w14:textId="77777777" w:rsidR="001D3C4A" w:rsidRPr="002411ED" w:rsidRDefault="001D3C4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</w:p>
    <w:p w14:paraId="5FB183CF" w14:textId="77777777" w:rsidR="003B1AC7" w:rsidRPr="002411ED" w:rsidRDefault="003B1AC7" w:rsidP="00304AC9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9: </w:t>
      </w:r>
      <w:proofErr w:type="spellStart"/>
      <w:r w:rsidRPr="002411ED">
        <w:rPr>
          <w:rFonts w:eastAsia="Calibri"/>
          <w:sz w:val="28"/>
          <w:szCs w:val="28"/>
        </w:rPr>
        <w:t>Nấu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ăn</w:t>
      </w:r>
      <w:proofErr w:type="spellEnd"/>
    </w:p>
    <w:p w14:paraId="381A80C1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ậ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“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ô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”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1,t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CA3CCF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488BC317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ụ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C826CB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7D8500A0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 w:rsidRPr="002411ED">
        <w:rPr>
          <w:rFonts w:ascii="Times New Roman" w:eastAsia="Calibri" w:hAnsi="Times New Roman" w:cs="Times New Roman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sz w:val="28"/>
          <w:szCs w:val="28"/>
        </w:rPr>
        <w:t>.INP</w:t>
      </w:r>
      <w:proofErr w:type="spellEnd"/>
    </w:p>
    <w:p w14:paraId="7275F3E1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(0&lt;s&lt;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1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0&lt;n&lt;20)</w:t>
      </w:r>
    </w:p>
    <w:p w14:paraId="321A0563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1,t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0.</w:t>
      </w:r>
    </w:p>
    <w:p w14:paraId="2B4D6A2D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3EF1790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 w:rsidRPr="002411ED">
        <w:rPr>
          <w:rFonts w:ascii="Times New Roman" w:eastAsia="Calibri" w:hAnsi="Times New Roman" w:cs="Times New Roman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sz w:val="28"/>
          <w:szCs w:val="28"/>
        </w:rPr>
        <w:t>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667D9A3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525"/>
        <w:gridCol w:w="4536"/>
      </w:tblGrid>
      <w:tr w:rsidR="003B1AC7" w:rsidRPr="002411ED" w14:paraId="50148DF8" w14:textId="77777777" w:rsidTr="006619C6">
        <w:tc>
          <w:tcPr>
            <w:tcW w:w="4525" w:type="dxa"/>
          </w:tcPr>
          <w:p w14:paraId="29151264" w14:textId="77777777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CAKE</w:t>
            </w:r>
            <w:r w:rsidR="00E42BB6" w:rsidRPr="002411ED">
              <w:rPr>
                <w:rFonts w:eastAsia="Calibri" w:cs="Times New Roman"/>
                <w:szCs w:val="28"/>
              </w:rPr>
              <w:t>S</w:t>
            </w:r>
            <w:r w:rsidRPr="002411ED">
              <w:rPr>
                <w:rFonts w:eastAsia="Calibri" w:cs="Times New Roman"/>
                <w:szCs w:val="28"/>
              </w:rPr>
              <w:t>.INP</w:t>
            </w:r>
            <w:proofErr w:type="spellEnd"/>
          </w:p>
        </w:tc>
        <w:tc>
          <w:tcPr>
            <w:tcW w:w="4536" w:type="dxa"/>
          </w:tcPr>
          <w:p w14:paraId="286F4771" w14:textId="280902D3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CAKE</w:t>
            </w:r>
            <w:r w:rsidR="00E42BB6" w:rsidRPr="002411ED">
              <w:rPr>
                <w:rFonts w:eastAsia="Calibri" w:cs="Times New Roman"/>
                <w:szCs w:val="28"/>
              </w:rPr>
              <w:t>S</w:t>
            </w:r>
            <w:r w:rsidRPr="002411ED">
              <w:rPr>
                <w:rFonts w:eastAsia="Calibri" w:cs="Times New Roman"/>
                <w:szCs w:val="28"/>
              </w:rPr>
              <w:t>.OUT</w:t>
            </w:r>
            <w:proofErr w:type="spellEnd"/>
            <w:r w:rsidRPr="002411ED">
              <w:rPr>
                <w:rFonts w:eastAsia="Calibri" w:cs="Times New Roman"/>
                <w:szCs w:val="28"/>
              </w:rPr>
              <w:t xml:space="preserve"> </w:t>
            </w:r>
          </w:p>
        </w:tc>
      </w:tr>
      <w:tr w:rsidR="003B1AC7" w:rsidRPr="002411ED" w14:paraId="0B7F51B1" w14:textId="77777777" w:rsidTr="006619C6">
        <w:tc>
          <w:tcPr>
            <w:tcW w:w="4525" w:type="dxa"/>
          </w:tcPr>
          <w:p w14:paraId="3F974DB8" w14:textId="20B71792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 xml:space="preserve">3 </w:t>
            </w:r>
            <w:r w:rsidR="00BA0016" w:rsidRPr="002411ED">
              <w:rPr>
                <w:rFonts w:eastAsia="Calibri" w:cs="Times New Roman"/>
                <w:szCs w:val="28"/>
              </w:rPr>
              <w:t>3</w:t>
            </w:r>
          </w:p>
          <w:p w14:paraId="2A8D5187" w14:textId="352E5A22" w:rsidR="003B1AC7" w:rsidRPr="002411ED" w:rsidRDefault="009A2958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0</w:t>
            </w:r>
            <w:r w:rsidR="003B1AC7" w:rsidRPr="002411ED">
              <w:rPr>
                <w:rFonts w:eastAsia="Calibri" w:cs="Times New Roman"/>
                <w:szCs w:val="28"/>
              </w:rPr>
              <w:t xml:space="preserve"> 70</w:t>
            </w:r>
            <w:r w:rsidR="00BA0016" w:rsidRPr="002411ED">
              <w:rPr>
                <w:rFonts w:eastAsia="Calibri" w:cs="Times New Roman"/>
                <w:szCs w:val="28"/>
              </w:rPr>
              <w:t xml:space="preserve"> 60</w:t>
            </w:r>
          </w:p>
        </w:tc>
        <w:tc>
          <w:tcPr>
            <w:tcW w:w="4536" w:type="dxa"/>
          </w:tcPr>
          <w:p w14:paraId="0A7D7F0A" w14:textId="395EC8DB" w:rsidR="003B1AC7" w:rsidRPr="002411ED" w:rsidRDefault="009A2958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3</w:t>
            </w:r>
            <w:r w:rsidR="00BA0016" w:rsidRPr="002411ED">
              <w:rPr>
                <w:rFonts w:eastAsia="Calibri" w:cs="Times New Roman"/>
                <w:szCs w:val="28"/>
              </w:rPr>
              <w:t>0</w:t>
            </w:r>
          </w:p>
        </w:tc>
      </w:tr>
      <w:tr w:rsidR="00F51556" w:rsidRPr="002411ED" w14:paraId="2799E1FA" w14:textId="77777777" w:rsidTr="006619C6">
        <w:tc>
          <w:tcPr>
            <w:tcW w:w="4525" w:type="dxa"/>
          </w:tcPr>
          <w:p w14:paraId="1897A541" w14:textId="77777777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3 2</w:t>
            </w:r>
          </w:p>
          <w:p w14:paraId="59DCE603" w14:textId="6DD783D2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50 70</w:t>
            </w:r>
          </w:p>
        </w:tc>
        <w:tc>
          <w:tcPr>
            <w:tcW w:w="4536" w:type="dxa"/>
          </w:tcPr>
          <w:p w14:paraId="0A70E1FA" w14:textId="553A9A68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00</w:t>
            </w:r>
          </w:p>
        </w:tc>
      </w:tr>
    </w:tbl>
    <w:p w14:paraId="2E6DA97A" w14:textId="77777777" w:rsidR="00162588" w:rsidRPr="002411ED" w:rsidRDefault="00162588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1EDD43A" w14:textId="77777777" w:rsidR="004D1B21" w:rsidRPr="002411ED" w:rsidRDefault="003B1AC7" w:rsidP="004D1B21">
      <w:pPr>
        <w:pStyle w:val="Heading3"/>
        <w:rPr>
          <w:rFonts w:eastAsia="Calibri"/>
          <w:i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10: </w:t>
      </w:r>
      <w:proofErr w:type="spellStart"/>
      <w:r w:rsidRPr="002411ED">
        <w:rPr>
          <w:rFonts w:eastAsia="Calibri"/>
          <w:sz w:val="28"/>
          <w:szCs w:val="28"/>
        </w:rPr>
        <w:t>Tìm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giữa</w:t>
      </w:r>
      <w:proofErr w:type="spellEnd"/>
    </w:p>
    <w:p w14:paraId="400B6D4F" w14:textId="02DE36ED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(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lớp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12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phố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Hà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Nộ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2020-2021)</w:t>
      </w:r>
    </w:p>
    <w:p w14:paraId="116D4E30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.</w:t>
      </w:r>
    </w:p>
    <w:p w14:paraId="295D3CCA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(L&lt;=M&lt;R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ê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+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8F1D171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lastRenderedPageBreak/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.INP</w:t>
      </w:r>
      <w:proofErr w:type="spellEnd"/>
    </w:p>
    <w:p w14:paraId="6FFCE7DD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 (L&lt;R&lt;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5458076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.OUT</w:t>
      </w:r>
      <w:proofErr w:type="spellEnd"/>
    </w:p>
    <w:p w14:paraId="502055C7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38793F4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1984"/>
        <w:gridCol w:w="3260"/>
      </w:tblGrid>
      <w:tr w:rsidR="003B1AC7" w:rsidRPr="002411ED" w14:paraId="4C33DB09" w14:textId="77777777" w:rsidTr="006619C6">
        <w:tc>
          <w:tcPr>
            <w:tcW w:w="2235" w:type="dxa"/>
            <w:shd w:val="clear" w:color="auto" w:fill="auto"/>
          </w:tcPr>
          <w:p w14:paraId="0343B742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INP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14:paraId="57DA1A9E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OUT</w:t>
            </w:r>
            <w:proofErr w:type="spellEnd"/>
          </w:p>
        </w:tc>
        <w:tc>
          <w:tcPr>
            <w:tcW w:w="3260" w:type="dxa"/>
            <w:shd w:val="clear" w:color="auto" w:fill="auto"/>
          </w:tcPr>
          <w:p w14:paraId="653C0FB7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Giả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3B1AC7" w:rsidRPr="002411ED" w14:paraId="20D2D6F7" w14:textId="77777777" w:rsidTr="006619C6">
        <w:tc>
          <w:tcPr>
            <w:tcW w:w="2235" w:type="dxa"/>
            <w:shd w:val="clear" w:color="auto" w:fill="auto"/>
          </w:tcPr>
          <w:p w14:paraId="7C66D643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2  7</w:t>
            </w:r>
          </w:p>
        </w:tc>
        <w:tc>
          <w:tcPr>
            <w:tcW w:w="1984" w:type="dxa"/>
            <w:shd w:val="clear" w:color="auto" w:fill="auto"/>
          </w:tcPr>
          <w:p w14:paraId="1036BB0F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60" w:type="dxa"/>
            <w:shd w:val="clear" w:color="auto" w:fill="auto"/>
          </w:tcPr>
          <w:p w14:paraId="1EB2E586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2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: 14</w:t>
            </w:r>
          </w:p>
          <w:p w14:paraId="501C0C90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7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3</w:t>
            </w:r>
          </w:p>
          <w:p w14:paraId="5F1AC3B5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Chênh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ệch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: 1</w:t>
            </w:r>
          </w:p>
        </w:tc>
      </w:tr>
    </w:tbl>
    <w:p w14:paraId="538D7DE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7623B4EC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ự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</w:p>
    <w:p w14:paraId="52E0AFC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=L, c=R</w:t>
      </w:r>
    </w:p>
    <w:p w14:paraId="10C5453C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=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+R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/2</w:t>
      </w:r>
    </w:p>
    <w:p w14:paraId="7AFDC8A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+1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t_sum</w:t>
      </w:r>
      <w:proofErr w:type="spellEnd"/>
    </w:p>
    <w:p w14:paraId="75071E1B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ậ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ê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</w:p>
    <w:p w14:paraId="2D1AEC9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=mid +1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=mid-1</w:t>
      </w:r>
    </w:p>
    <w:p w14:paraId="7CF43825" w14:textId="77777777" w:rsidR="00162588" w:rsidRPr="002411ED" w:rsidRDefault="00162588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1ADFF9" w14:textId="77777777" w:rsidR="003B1AC7" w:rsidRPr="002411ED" w:rsidRDefault="003B1AC7" w:rsidP="006D2C0A">
      <w:pPr>
        <w:pStyle w:val="Heading3"/>
        <w:rPr>
          <w:rFonts w:eastAsia="Times New Roman"/>
          <w:sz w:val="28"/>
          <w:szCs w:val="28"/>
        </w:rPr>
      </w:pPr>
      <w:proofErr w:type="spellStart"/>
      <w:r w:rsidRPr="002411ED">
        <w:rPr>
          <w:rFonts w:eastAsia="Times New Roman"/>
          <w:sz w:val="28"/>
          <w:szCs w:val="28"/>
        </w:rPr>
        <w:t>Bài</w:t>
      </w:r>
      <w:proofErr w:type="spellEnd"/>
      <w:r w:rsidRPr="002411ED">
        <w:rPr>
          <w:rFonts w:eastAsia="Times New Roman"/>
          <w:sz w:val="28"/>
          <w:szCs w:val="28"/>
        </w:rPr>
        <w:t xml:space="preserve"> 11: </w:t>
      </w:r>
      <w:proofErr w:type="spellStart"/>
      <w:r w:rsidRPr="002411ED">
        <w:rPr>
          <w:rFonts w:eastAsia="Times New Roman"/>
          <w:sz w:val="28"/>
          <w:szCs w:val="28"/>
        </w:rPr>
        <w:t>Tru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bình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lớn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nhât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</w:p>
    <w:p w14:paraId="620F2919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lớp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12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ư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Yê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2020 -2021)</w:t>
      </w:r>
    </w:p>
    <w:p w14:paraId="7AA89585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.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.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v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u&lt;= v)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-u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  </w:t>
      </w:r>
      <w:r w:rsidRPr="002411ED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80" w:dyaOrig="620" w14:anchorId="3350E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30.6pt" o:ole="">
            <v:imagedata r:id="rId7" o:title=""/>
          </v:shape>
          <o:OLEObject Type="Embed" ProgID="Equation.DSMT4" ShapeID="_x0000_i1025" DrawAspect="Content" ObjectID="_1774728000" r:id="rId8"/>
        </w:objec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07D0FAB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8CEF2CE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VERAGE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NP</w:t>
      </w:r>
      <w:proofErr w:type="spellEnd"/>
    </w:p>
    <w:p w14:paraId="4645A0F4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,k</w:t>
      </w:r>
      <w:proofErr w:type="spellEnd"/>
    </w:p>
    <w:p w14:paraId="783C7B7E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.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n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(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=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 1 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</w:p>
    <w:p w14:paraId="435A7C39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ra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VERAGE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ữ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ậ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ẩy</w:t>
      </w:r>
      <w:proofErr w:type="spellEnd"/>
    </w:p>
    <w:p w14:paraId="015C5C78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43"/>
        <w:gridCol w:w="3402"/>
      </w:tblGrid>
      <w:tr w:rsidR="003B1AC7" w:rsidRPr="002411ED" w14:paraId="7468E374" w14:textId="77777777" w:rsidTr="006619C6">
        <w:trPr>
          <w:jc w:val="center"/>
        </w:trPr>
        <w:tc>
          <w:tcPr>
            <w:tcW w:w="2943" w:type="dxa"/>
          </w:tcPr>
          <w:p w14:paraId="4F541F31" w14:textId="77777777" w:rsidR="003B1AC7" w:rsidRPr="002411ED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r w:rsidRPr="002411ED">
              <w:rPr>
                <w:b/>
                <w:sz w:val="28"/>
                <w:szCs w:val="28"/>
              </w:rPr>
              <w:t xml:space="preserve">AVERAGE. </w:t>
            </w:r>
            <w:proofErr w:type="spellStart"/>
            <w:r w:rsidRPr="002411ED">
              <w:rPr>
                <w:b/>
                <w:sz w:val="28"/>
                <w:szCs w:val="28"/>
              </w:rPr>
              <w:t>INP</w:t>
            </w:r>
            <w:proofErr w:type="spellEnd"/>
          </w:p>
        </w:tc>
        <w:tc>
          <w:tcPr>
            <w:tcW w:w="3402" w:type="dxa"/>
          </w:tcPr>
          <w:p w14:paraId="693D6C19" w14:textId="77777777" w:rsidR="003B1AC7" w:rsidRPr="002411ED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AVERAGE.OUT</w:t>
            </w:r>
            <w:proofErr w:type="spellEnd"/>
          </w:p>
        </w:tc>
      </w:tr>
      <w:tr w:rsidR="003B1AC7" w:rsidRPr="002411ED" w14:paraId="10FB2CD4" w14:textId="77777777" w:rsidTr="006619C6">
        <w:trPr>
          <w:jc w:val="center"/>
        </w:trPr>
        <w:tc>
          <w:tcPr>
            <w:tcW w:w="2943" w:type="dxa"/>
          </w:tcPr>
          <w:p w14:paraId="76EADA50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lastRenderedPageBreak/>
              <w:t>4  2</w:t>
            </w:r>
          </w:p>
          <w:p w14:paraId="2AC634F6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17  0  14  1</w:t>
            </w:r>
          </w:p>
        </w:tc>
        <w:tc>
          <w:tcPr>
            <w:tcW w:w="3402" w:type="dxa"/>
          </w:tcPr>
          <w:p w14:paraId="10EA8BA0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10.333</w:t>
            </w:r>
          </w:p>
        </w:tc>
      </w:tr>
      <w:tr w:rsidR="003B1AC7" w:rsidRPr="002411ED" w14:paraId="70783487" w14:textId="77777777" w:rsidTr="006619C6">
        <w:trPr>
          <w:jc w:val="center"/>
        </w:trPr>
        <w:tc>
          <w:tcPr>
            <w:tcW w:w="2943" w:type="dxa"/>
          </w:tcPr>
          <w:p w14:paraId="0EF3813C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5  1</w:t>
            </w:r>
          </w:p>
          <w:p w14:paraId="2EB18176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2  8  -1  4  5</w:t>
            </w:r>
          </w:p>
        </w:tc>
        <w:tc>
          <w:tcPr>
            <w:tcW w:w="3402" w:type="dxa"/>
          </w:tcPr>
          <w:p w14:paraId="6AC05B37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8.000</w:t>
            </w:r>
          </w:p>
        </w:tc>
      </w:tr>
    </w:tbl>
    <w:p w14:paraId="4E84204B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</w:p>
    <w:p w14:paraId="3DD7C3D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1, 3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7, 0, 14</w:t>
      </w:r>
    </w:p>
    <w:p w14:paraId="198042A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2, 2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</w:p>
    <w:p w14:paraId="688ADC8F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</w:p>
    <w:p w14:paraId="323C4180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4CA9A66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= a[1] + a[2] +….+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=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1] +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</w:t>
      </w:r>
    </w:p>
    <w:p w14:paraId="23610A78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 j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+1 &gt;=k</w:t>
      </w:r>
    </w:p>
    <w:p w14:paraId="5CDB63A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 res= max (res,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1])/(j –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)</w:t>
      </w:r>
    </w:p>
    <w:p w14:paraId="678AD12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538612E4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2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98F933D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4105FE7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333C0B78" w14:textId="1E552B57" w:rsidR="003B1AC7" w:rsidRPr="002411ED" w:rsidRDefault="00FF2B51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….+a[j]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-i+1</m:t>
            </m:r>
          </m:den>
        </m:f>
      </m:oMath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 xml:space="preserve"> &gt;= res tương đương với (a[i]+… +a[j]) &gt;= res*(j-i+1) Suy ra ta có: (a[i]- res) </w:t>
      </w:r>
      <w:r w:rsidR="00D53CE7" w:rsidRPr="002411ED">
        <w:rPr>
          <w:rFonts w:ascii="Times New Roman" w:eastAsia="Times New Roman" w:hAnsi="Times New Roman" w:cs="Times New Roman"/>
          <w:sz w:val="28"/>
          <w:szCs w:val="28"/>
        </w:rPr>
        <w:t>+ .</w:t>
      </w:r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>..</w:t>
      </w:r>
      <w:r w:rsidR="00D53CE7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>+ (a[j] - res) &gt;=0</w:t>
      </w:r>
    </w:p>
    <w:p w14:paraId="2190B97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,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 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 = mi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.</w:t>
      </w:r>
    </w:p>
    <w:p w14:paraId="4827A68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log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342D6263" w14:textId="77777777" w:rsidR="003B1AC7" w:rsidRPr="002411ED" w:rsidRDefault="003B1AC7" w:rsidP="006D2C0A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12: Tam </w:t>
      </w:r>
      <w:proofErr w:type="spellStart"/>
      <w:r w:rsidRPr="002411ED">
        <w:rPr>
          <w:rFonts w:eastAsia="Calibri"/>
          <w:sz w:val="28"/>
          <w:szCs w:val="28"/>
        </w:rPr>
        <w:t>giác</w:t>
      </w:r>
      <w:proofErr w:type="spellEnd"/>
      <w:r w:rsidRPr="002411ED">
        <w:rPr>
          <w:rFonts w:eastAsia="Calibri"/>
          <w:sz w:val="28"/>
          <w:szCs w:val="28"/>
        </w:rPr>
        <w:t xml:space="preserve"> (</w:t>
      </w:r>
      <w:proofErr w:type="spellStart"/>
      <w:r w:rsidRPr="002411ED">
        <w:rPr>
          <w:rFonts w:eastAsia="Calibri"/>
          <w:sz w:val="28"/>
          <w:szCs w:val="28"/>
        </w:rPr>
        <w:t>Nguồn</w:t>
      </w:r>
      <w:proofErr w:type="spellEnd"/>
      <w:r w:rsidRPr="002411ED">
        <w:rPr>
          <w:rFonts w:eastAsia="Calibri"/>
          <w:sz w:val="28"/>
          <w:szCs w:val="28"/>
        </w:rPr>
        <w:t xml:space="preserve">: </w:t>
      </w:r>
      <w:proofErr w:type="spellStart"/>
      <w:r w:rsidRPr="002411ED">
        <w:rPr>
          <w:rFonts w:eastAsia="Calibri"/>
          <w:sz w:val="28"/>
          <w:szCs w:val="28"/>
        </w:rPr>
        <w:t>Đề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Thi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HSG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Tỉnh</w:t>
      </w:r>
      <w:proofErr w:type="spellEnd"/>
      <w:r w:rsidRPr="002411ED">
        <w:rPr>
          <w:rFonts w:eastAsia="Calibri"/>
          <w:sz w:val="28"/>
          <w:szCs w:val="28"/>
        </w:rPr>
        <w:t xml:space="preserve"> Thanh </w:t>
      </w:r>
      <w:proofErr w:type="spellStart"/>
      <w:r w:rsidRPr="002411ED">
        <w:rPr>
          <w:rFonts w:eastAsia="Calibri"/>
          <w:sz w:val="28"/>
          <w:szCs w:val="28"/>
        </w:rPr>
        <w:t>Hóa</w:t>
      </w:r>
      <w:proofErr w:type="spellEnd"/>
      <w:r w:rsidRPr="002411ED">
        <w:rPr>
          <w:rFonts w:eastAsia="Calibri"/>
          <w:sz w:val="28"/>
          <w:szCs w:val="28"/>
        </w:rPr>
        <w:t xml:space="preserve"> 2020-2021)</w:t>
      </w:r>
    </w:p>
    <w:p w14:paraId="4C2450C6" w14:textId="77777777" w:rsidR="003B1AC7" w:rsidRPr="002411ED" w:rsidRDefault="003B1AC7" w:rsidP="003B1AC7">
      <w:pPr>
        <w:spacing w:after="0" w:line="264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é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83B897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Hai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</w:p>
    <w:p w14:paraId="0F160D7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U5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C0EBF7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3&lt;=N&lt;=5000)</w:t>
      </w:r>
    </w:p>
    <w:p w14:paraId="3CD4AF32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651DF0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ra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U5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2693"/>
      </w:tblGrid>
      <w:tr w:rsidR="003B1AC7" w:rsidRPr="002411ED" w14:paraId="63807A2D" w14:textId="77777777" w:rsidTr="006619C6">
        <w:trPr>
          <w:jc w:val="center"/>
        </w:trPr>
        <w:tc>
          <w:tcPr>
            <w:tcW w:w="2660" w:type="dxa"/>
          </w:tcPr>
          <w:p w14:paraId="4DE56BBA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2411ED">
              <w:rPr>
                <w:rFonts w:eastAsia="Calibri"/>
                <w:b/>
                <w:sz w:val="28"/>
                <w:szCs w:val="28"/>
              </w:rPr>
              <w:t>CAU5.INP</w:t>
            </w:r>
            <w:proofErr w:type="spellEnd"/>
          </w:p>
        </w:tc>
        <w:tc>
          <w:tcPr>
            <w:tcW w:w="2693" w:type="dxa"/>
          </w:tcPr>
          <w:p w14:paraId="75629F26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2411ED">
              <w:rPr>
                <w:rFonts w:eastAsia="Calibri"/>
                <w:b/>
                <w:sz w:val="28"/>
                <w:szCs w:val="28"/>
              </w:rPr>
              <w:t>CAU5.OUT</w:t>
            </w:r>
            <w:proofErr w:type="spellEnd"/>
          </w:p>
        </w:tc>
      </w:tr>
      <w:tr w:rsidR="003B1AC7" w:rsidRPr="002411ED" w14:paraId="25E1AFCB" w14:textId="77777777" w:rsidTr="006619C6">
        <w:trPr>
          <w:jc w:val="center"/>
        </w:trPr>
        <w:tc>
          <w:tcPr>
            <w:tcW w:w="2660" w:type="dxa"/>
          </w:tcPr>
          <w:p w14:paraId="52DBF679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2411ED">
              <w:rPr>
                <w:rFonts w:eastAsia="Calibri"/>
                <w:sz w:val="28"/>
                <w:szCs w:val="28"/>
              </w:rPr>
              <w:t>6</w:t>
            </w:r>
          </w:p>
          <w:p w14:paraId="5B8B6FE6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2411ED">
              <w:rPr>
                <w:rFonts w:eastAsia="Calibri"/>
                <w:sz w:val="28"/>
                <w:szCs w:val="28"/>
              </w:rPr>
              <w:t>2 12 9 10 3 15</w:t>
            </w:r>
          </w:p>
        </w:tc>
        <w:tc>
          <w:tcPr>
            <w:tcW w:w="2693" w:type="dxa"/>
          </w:tcPr>
          <w:p w14:paraId="0F50B2A2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2411ED">
              <w:rPr>
                <w:rFonts w:eastAsia="Calibri"/>
                <w:sz w:val="28"/>
                <w:szCs w:val="28"/>
              </w:rPr>
              <w:t>2  1  4</w:t>
            </w:r>
          </w:p>
        </w:tc>
      </w:tr>
    </w:tbl>
    <w:p w14:paraId="5E21C866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Giới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hạn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111E019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5% test 3&lt;=N&lt;=300</w:t>
      </w:r>
    </w:p>
    <w:p w14:paraId="35CF004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75 %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</w:p>
    <w:p w14:paraId="6149FABB" w14:textId="77777777" w:rsidR="003B1AC7" w:rsidRPr="002411ED" w:rsidRDefault="003B1AC7" w:rsidP="003B1AC7">
      <w:pPr>
        <w:spacing w:before="120" w:after="120" w:line="264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xuất</w:t>
      </w:r>
      <w:proofErr w:type="spellEnd"/>
    </w:p>
    <w:p w14:paraId="6E24C37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36B2C15" w14:textId="77777777" w:rsidR="003B1AC7" w:rsidRPr="002411ED" w:rsidRDefault="00FF2B51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a-b</m:t>
              </m:r>
            </m:e>
          </m:d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c&lt;a+b</m:t>
          </m:r>
        </m:oMath>
      </m:oMathPara>
    </w:p>
    <w:p w14:paraId="1186EDAF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00591411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g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74637A35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27543FA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</w:p>
    <w:p w14:paraId="661A2628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1: </w:t>
      </w:r>
    </w:p>
    <w:p w14:paraId="1436B37C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190658E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5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94B35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2: </w:t>
      </w:r>
    </w:p>
    <w:p w14:paraId="42B086F1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</w:t>
      </w:r>
    </w:p>
    <w:p w14:paraId="093594E9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=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, b=h[j]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&lt;j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</w:p>
    <w:p w14:paraId="679E5B7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.</w:t>
      </w:r>
    </w:p>
    <w:p w14:paraId="41273C72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   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j+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n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946A9F3" w14:textId="77777777" w:rsidR="003B1AC7" w:rsidRPr="002411ED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a-b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h[p1]</m:t>
        </m:r>
      </m:oMath>
    </w:p>
    <w:p w14:paraId="46F27C29" w14:textId="77777777" w:rsidR="003B1AC7" w:rsidRPr="002411ED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 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+b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F92032A" w14:textId="77777777" w:rsidR="003B1AC7" w:rsidRPr="002411ED" w:rsidRDefault="003B1AC7" w:rsidP="003B1AC7">
      <w:pPr>
        <w:spacing w:after="0" w:line="264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h[p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>+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br/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=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-p1+1</w:t>
      </w:r>
      <w:proofErr w:type="spellEnd"/>
    </w:p>
    <w:p w14:paraId="7F904D07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2</w:t>
      </w:r>
      <w:proofErr w:type="spellEnd"/>
    </w:p>
    <w:p w14:paraId="5DE7FF86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(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1.</w:t>
      </w:r>
    </w:p>
    <w:p w14:paraId="2842ACC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>log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</w:p>
    <w:p w14:paraId="20EBBDEA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14:paraId="0EE18F81" w14:textId="77777777" w:rsidR="00B000E5" w:rsidRPr="002411ED" w:rsidRDefault="00B000E5" w:rsidP="006D2C0A">
      <w:pPr>
        <w:pStyle w:val="Heading3"/>
        <w:rPr>
          <w:rFonts w:eastAsia="Times New Roman"/>
          <w:sz w:val="28"/>
          <w:szCs w:val="28"/>
        </w:rPr>
      </w:pPr>
      <w:proofErr w:type="spellStart"/>
      <w:r w:rsidRPr="002411ED">
        <w:rPr>
          <w:rFonts w:eastAsia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eastAsia="Times New Roman"/>
          <w:b/>
          <w:bCs/>
          <w:sz w:val="28"/>
          <w:szCs w:val="28"/>
        </w:rPr>
        <w:t xml:space="preserve"> 13.</w:t>
      </w:r>
      <w:r w:rsidRPr="002411ED">
        <w:rPr>
          <w:rFonts w:eastAsia="Times New Roman"/>
          <w:sz w:val="28"/>
          <w:szCs w:val="28"/>
        </w:rPr>
        <w:t xml:space="preserve"> TRIANGLE</w:t>
      </w:r>
    </w:p>
    <w:p w14:paraId="7E4B0500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F0BD99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n</w:t>
      </w:r>
    </w:p>
    <w:p w14:paraId="24A77B2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n</w:t>
      </w:r>
    </w:p>
    <w:p w14:paraId="482C6654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</w:p>
    <w:p w14:paraId="6A5E7237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44508FAE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1A4EF0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14:paraId="0F730A8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B67CA37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)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7C56C6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nput</w:t>
      </w:r>
    </w:p>
    <w:p w14:paraId="1BDCB61D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ô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i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khuô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D433253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n, w;</w:t>
      </w:r>
    </w:p>
    <w:p w14:paraId="15EE986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D59AA2A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3E20C0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14:paraId="41F49BFF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utput</w:t>
      </w:r>
    </w:p>
    <w:p w14:paraId="601160AC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68"/>
        <w:gridCol w:w="4680"/>
      </w:tblGrid>
      <w:tr w:rsidR="00B000E5" w:rsidRPr="002411ED" w14:paraId="676E6C3A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69AED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INP</w:t>
            </w:r>
            <w:proofErr w:type="spellEnd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233EB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OUT</w:t>
            </w:r>
            <w:proofErr w:type="spellEnd"/>
          </w:p>
        </w:tc>
      </w:tr>
      <w:tr w:rsidR="00B000E5" w:rsidRPr="002411ED" w14:paraId="2EC67DA2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ACD35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2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10 3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3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0 3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F1F73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3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4</w:t>
            </w:r>
          </w:p>
        </w:tc>
      </w:tr>
    </w:tbl>
    <w:p w14:paraId="0FCE7743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1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0; [20 tests]</w:t>
      </w:r>
    </w:p>
    <w:p w14:paraId="7EC1FCC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2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; [20 tests]</w:t>
      </w:r>
    </w:p>
    <w:p w14:paraId="730B94BE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3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; [20 tests]</w:t>
      </w:r>
    </w:p>
    <w:p w14:paraId="1E562241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4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3. [20 tests]</w:t>
      </w:r>
    </w:p>
    <w:p w14:paraId="696CDA5F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5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00; [20 tests]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00268A6" w14:textId="77777777" w:rsidR="00162588" w:rsidRPr="002411ED" w:rsidRDefault="00162588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755EA1" w14:textId="77777777" w:rsidR="00151D7B" w:rsidRPr="002411ED" w:rsidRDefault="00151D7B" w:rsidP="006D2C0A">
      <w:pPr>
        <w:pStyle w:val="Heading3"/>
        <w:rPr>
          <w:rFonts w:eastAsia="Times New Roman"/>
          <w:b/>
          <w:sz w:val="28"/>
          <w:szCs w:val="28"/>
        </w:rPr>
      </w:pPr>
      <w:proofErr w:type="spellStart"/>
      <w:r w:rsidRPr="002411ED">
        <w:rPr>
          <w:rFonts w:eastAsia="Times New Roman"/>
          <w:b/>
          <w:sz w:val="28"/>
          <w:szCs w:val="28"/>
        </w:rPr>
        <w:t>Bài</w:t>
      </w:r>
      <w:proofErr w:type="spellEnd"/>
      <w:r w:rsidRPr="002411ED">
        <w:rPr>
          <w:rFonts w:eastAsia="Times New Roman"/>
          <w:b/>
          <w:sz w:val="28"/>
          <w:szCs w:val="28"/>
        </w:rPr>
        <w:t xml:space="preserve"> 14: JUMP</w:t>
      </w:r>
      <w:r w:rsidRPr="002411ED">
        <w:rPr>
          <w:rFonts w:eastAsia="Times New Roman"/>
          <w:sz w:val="28"/>
          <w:szCs w:val="28"/>
        </w:rPr>
        <w:t xml:space="preserve"> (</w:t>
      </w:r>
      <w:proofErr w:type="spellStart"/>
      <w:r w:rsidRPr="002411ED">
        <w:rPr>
          <w:rFonts w:eastAsia="Times New Roman"/>
          <w:sz w:val="28"/>
          <w:szCs w:val="28"/>
        </w:rPr>
        <w:t>Nguồn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Trại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hè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Hù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Vươ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lớp</w:t>
      </w:r>
      <w:proofErr w:type="spellEnd"/>
      <w:r w:rsidRPr="002411ED">
        <w:rPr>
          <w:rFonts w:eastAsia="Times New Roman"/>
          <w:sz w:val="28"/>
          <w:szCs w:val="28"/>
        </w:rPr>
        <w:t xml:space="preserve"> 11 </w:t>
      </w:r>
      <w:proofErr w:type="spellStart"/>
      <w:r w:rsidRPr="002411ED">
        <w:rPr>
          <w:rFonts w:eastAsia="Times New Roman"/>
          <w:sz w:val="28"/>
          <w:szCs w:val="28"/>
        </w:rPr>
        <w:t>năm</w:t>
      </w:r>
      <w:proofErr w:type="spellEnd"/>
      <w:r w:rsidRPr="002411ED">
        <w:rPr>
          <w:rFonts w:eastAsia="Times New Roman"/>
          <w:sz w:val="28"/>
          <w:szCs w:val="28"/>
        </w:rPr>
        <w:t xml:space="preserve"> 2014)</w:t>
      </w:r>
    </w:p>
    <w:p w14:paraId="7CBC1469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â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667FCC0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1 ≤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j ≤ N.</w:t>
      </w:r>
    </w:p>
    <w:p w14:paraId="6E582E49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≥ P.</w:t>
      </w:r>
    </w:p>
    <w:p w14:paraId="47F48CDF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BCD25A6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Khi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j –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82A1497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.</w:t>
      </w:r>
    </w:p>
    <w:p w14:paraId="6164C30A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UMP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19B3CD5" w14:textId="77777777" w:rsidR="00151D7B" w:rsidRPr="002411ED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P  (1 ≤ N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; 0 ≤ P ≤ 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6B79AE4A" w14:textId="77777777" w:rsidR="00151D7B" w:rsidRPr="002411ED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0 ≤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≤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N). (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</w:p>
    <w:p w14:paraId="362030EA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UMP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0).</w:t>
      </w:r>
    </w:p>
    <w:p w14:paraId="0C01475E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13"/>
        <w:gridCol w:w="3416"/>
      </w:tblGrid>
      <w:tr w:rsidR="00151D7B" w:rsidRPr="002411ED" w14:paraId="5487151E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BAA21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INP</w:t>
            </w:r>
            <w:proofErr w:type="spellEnd"/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8AAE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OUT</w:t>
            </w:r>
            <w:proofErr w:type="spellEnd"/>
          </w:p>
        </w:tc>
      </w:tr>
      <w:tr w:rsidR="00151D7B" w:rsidRPr="002411ED" w14:paraId="32A9F833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20CEB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 3</w:t>
            </w:r>
          </w:p>
          <w:p w14:paraId="49F67839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 3 7 2 6 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0F48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3DA39B76" w14:textId="77777777" w:rsidR="00151D7B" w:rsidRPr="002411ED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buộc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488FDD07" w14:textId="77777777" w:rsidR="00151D7B" w:rsidRPr="002411ED" w:rsidRDefault="00151D7B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70% test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N ≤ 5000.</w:t>
      </w:r>
    </w:p>
    <w:p w14:paraId="521F233E" w14:textId="77777777" w:rsidR="00151D7B" w:rsidRPr="002411ED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0F97E93A" w14:textId="77777777" w:rsidR="00151D7B" w:rsidRPr="002411ED" w:rsidRDefault="00151D7B" w:rsidP="00151D7B">
      <w:pPr>
        <w:spacing w:before="60"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L[1]:=A[1];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:=Min(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1],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=2,3,..., N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31"/>
        <w:gridCol w:w="1231"/>
        <w:gridCol w:w="1231"/>
        <w:gridCol w:w="1231"/>
        <w:gridCol w:w="1231"/>
        <w:gridCol w:w="1231"/>
      </w:tblGrid>
      <w:tr w:rsidR="00151D7B" w:rsidRPr="002411ED" w14:paraId="7F194282" w14:textId="77777777" w:rsidTr="006619C6">
        <w:tc>
          <w:tcPr>
            <w:tcW w:w="1326" w:type="dxa"/>
            <w:shd w:val="clear" w:color="auto" w:fill="auto"/>
          </w:tcPr>
          <w:p w14:paraId="51DB1888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1327" w:type="dxa"/>
            <w:shd w:val="clear" w:color="auto" w:fill="auto"/>
          </w:tcPr>
          <w:p w14:paraId="5D48F7AA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27" w:type="dxa"/>
            <w:shd w:val="clear" w:color="auto" w:fill="auto"/>
          </w:tcPr>
          <w:p w14:paraId="535221ED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10EC73E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5A26AFCB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1932E0E8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27" w:type="dxa"/>
            <w:shd w:val="clear" w:color="auto" w:fill="auto"/>
          </w:tcPr>
          <w:p w14:paraId="4FEAD5CF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51D7B" w:rsidRPr="002411ED" w14:paraId="50C168CE" w14:textId="77777777" w:rsidTr="006619C6">
        <w:tc>
          <w:tcPr>
            <w:tcW w:w="1326" w:type="dxa"/>
            <w:shd w:val="clear" w:color="auto" w:fill="auto"/>
          </w:tcPr>
          <w:p w14:paraId="07196D0A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Ai</w:t>
            </w:r>
          </w:p>
        </w:tc>
        <w:tc>
          <w:tcPr>
            <w:tcW w:w="1327" w:type="dxa"/>
            <w:shd w:val="clear" w:color="auto" w:fill="auto"/>
          </w:tcPr>
          <w:p w14:paraId="7578DD30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38CA825C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BF7CA1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327" w:type="dxa"/>
            <w:shd w:val="clear" w:color="auto" w:fill="auto"/>
          </w:tcPr>
          <w:p w14:paraId="7C10461E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327" w:type="dxa"/>
            <w:shd w:val="clear" w:color="auto" w:fill="auto"/>
          </w:tcPr>
          <w:p w14:paraId="175ED979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327" w:type="dxa"/>
            <w:shd w:val="clear" w:color="auto" w:fill="auto"/>
          </w:tcPr>
          <w:p w14:paraId="2CC9B21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51D7B" w:rsidRPr="002411ED" w14:paraId="7066AD1B" w14:textId="77777777" w:rsidTr="006619C6">
        <w:tc>
          <w:tcPr>
            <w:tcW w:w="1326" w:type="dxa"/>
            <w:shd w:val="clear" w:color="auto" w:fill="auto"/>
          </w:tcPr>
          <w:p w14:paraId="26DE81E0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Li</w:t>
            </w:r>
          </w:p>
        </w:tc>
        <w:tc>
          <w:tcPr>
            <w:tcW w:w="1327" w:type="dxa"/>
            <w:shd w:val="clear" w:color="auto" w:fill="auto"/>
          </w:tcPr>
          <w:p w14:paraId="41293C73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6600EBF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C68EA39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6FEE6CD6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8D24FAB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7472BC3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2E0BD9C6" w14:textId="77777777" w:rsidR="00151D7B" w:rsidRPr="002411ED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 = 2, 3 .., n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CE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[1, j-1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j]-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P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. Khi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á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ư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7AE493D" w14:textId="77777777" w:rsidR="00151D7B" w:rsidRPr="002411ED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≤ N ≤ 105 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1, j-1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j]-P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. </w:t>
      </w:r>
    </w:p>
    <w:p w14:paraId="143C6781" w14:textId="77777777" w:rsidR="00162588" w:rsidRPr="002411ED" w:rsidRDefault="00162588" w:rsidP="001E7E47">
      <w:pPr>
        <w:spacing w:before="6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5B7822" w14:textId="77777777" w:rsidR="001E7E47" w:rsidRPr="002411ED" w:rsidRDefault="001E7E47" w:rsidP="006D2C0A">
      <w:pPr>
        <w:pStyle w:val="Heading3"/>
        <w:rPr>
          <w:sz w:val="28"/>
          <w:szCs w:val="28"/>
        </w:rPr>
      </w:pPr>
      <w:proofErr w:type="spellStart"/>
      <w:r w:rsidRPr="002411ED">
        <w:rPr>
          <w:sz w:val="28"/>
          <w:szCs w:val="28"/>
        </w:rPr>
        <w:t>Bài</w:t>
      </w:r>
      <w:proofErr w:type="spellEnd"/>
      <w:r w:rsidRPr="002411ED">
        <w:rPr>
          <w:sz w:val="28"/>
          <w:szCs w:val="28"/>
        </w:rPr>
        <w:t xml:space="preserve"> 15: </w:t>
      </w:r>
      <w:proofErr w:type="spellStart"/>
      <w:r w:rsidRPr="002411ED">
        <w:rPr>
          <w:sz w:val="28"/>
          <w:szCs w:val="28"/>
        </w:rPr>
        <w:t>Đi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chơi</w:t>
      </w:r>
      <w:proofErr w:type="spellEnd"/>
      <w:r w:rsidRPr="002411ED">
        <w:rPr>
          <w:sz w:val="28"/>
          <w:szCs w:val="28"/>
        </w:rPr>
        <w:t xml:space="preserve"> (</w:t>
      </w:r>
      <w:proofErr w:type="spellStart"/>
      <w:r w:rsidRPr="002411ED">
        <w:rPr>
          <w:sz w:val="28"/>
          <w:szCs w:val="28"/>
        </w:rPr>
        <w:t>Đề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thi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HSG</w:t>
      </w:r>
      <w:proofErr w:type="spellEnd"/>
      <w:r w:rsidRPr="002411ED">
        <w:rPr>
          <w:sz w:val="28"/>
          <w:szCs w:val="28"/>
        </w:rPr>
        <w:t xml:space="preserve"> THCS </w:t>
      </w:r>
      <w:proofErr w:type="spellStart"/>
      <w:r w:rsidRPr="002411ED">
        <w:rPr>
          <w:sz w:val="28"/>
          <w:szCs w:val="28"/>
        </w:rPr>
        <w:t>cấp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tỉnh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Lào</w:t>
      </w:r>
      <w:proofErr w:type="spellEnd"/>
      <w:r w:rsidRPr="002411ED">
        <w:rPr>
          <w:sz w:val="28"/>
          <w:szCs w:val="28"/>
        </w:rPr>
        <w:t xml:space="preserve"> Cai </w:t>
      </w:r>
      <w:proofErr w:type="spellStart"/>
      <w:r w:rsidRPr="002411ED">
        <w:rPr>
          <w:sz w:val="28"/>
          <w:szCs w:val="28"/>
        </w:rPr>
        <w:t>năm</w:t>
      </w:r>
      <w:proofErr w:type="spellEnd"/>
      <w:r w:rsidRPr="002411ED">
        <w:rPr>
          <w:sz w:val="28"/>
          <w:szCs w:val="28"/>
        </w:rPr>
        <w:t xml:space="preserve"> 2021-2022)</w:t>
      </w:r>
    </w:p>
    <w:p w14:paraId="0C1C9A01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Sau ba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ị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Covid-19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oá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con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...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2411ED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...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11ED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4CD056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à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!</w:t>
      </w:r>
    </w:p>
    <w:p w14:paraId="5DE14104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  <w:r w:rsidRPr="002411ED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25882520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AI05.INP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:</w:t>
      </w:r>
    </w:p>
    <w:p w14:paraId="7304FAF6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, M, P, T, B: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(1 ≤ N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hAnsi="Times New Roman" w:cs="Times New Roman"/>
          <w:sz w:val="28"/>
          <w:szCs w:val="28"/>
        </w:rPr>
        <w:t xml:space="preserve"> | 0 ≤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,P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hAnsi="Times New Roman" w:cs="Times New Roman"/>
          <w:sz w:val="28"/>
          <w:szCs w:val="28"/>
        </w:rPr>
        <w:t xml:space="preserve"> | 1 ≤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,B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hAnsi="Times New Roman" w:cs="Times New Roman"/>
          <w:sz w:val="28"/>
          <w:szCs w:val="28"/>
        </w:rPr>
        <w:t>).</w:t>
      </w:r>
    </w:p>
    <w:p w14:paraId="211CB45E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(1 ≤ 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≤ N)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ả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65403D8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ặ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 (1 ≤ 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2411ED">
        <w:rPr>
          <w:rFonts w:ascii="Times New Roman" w:hAnsi="Times New Roman" w:cs="Times New Roman"/>
          <w:sz w:val="28"/>
          <w:szCs w:val="28"/>
        </w:rPr>
        <w:t>≤ N).</w:t>
      </w:r>
    </w:p>
    <w:p w14:paraId="6C848961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ra: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AI05.OU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3397305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45"/>
        <w:gridCol w:w="1487"/>
        <w:gridCol w:w="5618"/>
      </w:tblGrid>
      <w:tr w:rsidR="001E7E47" w:rsidRPr="002411ED" w14:paraId="58C4EDD1" w14:textId="77777777" w:rsidTr="00832F6E">
        <w:trPr>
          <w:jc w:val="center"/>
        </w:trPr>
        <w:tc>
          <w:tcPr>
            <w:tcW w:w="2245" w:type="dxa"/>
            <w:shd w:val="clear" w:color="auto" w:fill="auto"/>
            <w:vAlign w:val="center"/>
          </w:tcPr>
          <w:p w14:paraId="4A258AC9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BAI05.INP</w:t>
            </w:r>
            <w:proofErr w:type="spellEnd"/>
          </w:p>
        </w:tc>
        <w:tc>
          <w:tcPr>
            <w:tcW w:w="1328" w:type="dxa"/>
            <w:shd w:val="clear" w:color="auto" w:fill="auto"/>
            <w:vAlign w:val="center"/>
          </w:tcPr>
          <w:p w14:paraId="1D4A286C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BAI05.OUT</w:t>
            </w:r>
            <w:proofErr w:type="spellEnd"/>
          </w:p>
        </w:tc>
        <w:tc>
          <w:tcPr>
            <w:tcW w:w="0" w:type="auto"/>
            <w:vAlign w:val="center"/>
          </w:tcPr>
          <w:p w14:paraId="40FD8430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Giải</w:t>
            </w:r>
            <w:proofErr w:type="spellEnd"/>
            <w:r w:rsidRPr="002411ED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1E7E47" w:rsidRPr="002411ED" w14:paraId="5F87617B" w14:textId="77777777" w:rsidTr="00832F6E">
        <w:trPr>
          <w:jc w:val="center"/>
        </w:trPr>
        <w:tc>
          <w:tcPr>
            <w:tcW w:w="2245" w:type="dxa"/>
            <w:shd w:val="clear" w:color="auto" w:fill="auto"/>
          </w:tcPr>
          <w:p w14:paraId="15E4569A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10 2 2 1000 2000</w:t>
            </w:r>
          </w:p>
          <w:p w14:paraId="73DB0618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5 8</w:t>
            </w:r>
          </w:p>
          <w:p w14:paraId="3485B0BE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4 7</w:t>
            </w:r>
          </w:p>
        </w:tc>
        <w:tc>
          <w:tcPr>
            <w:tcW w:w="1328" w:type="dxa"/>
            <w:shd w:val="clear" w:color="auto" w:fill="auto"/>
          </w:tcPr>
          <w:p w14:paraId="07DA43C4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8000</w:t>
            </w:r>
          </w:p>
          <w:p w14:paraId="5B666867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2C02C16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 xml:space="preserve">- </w:t>
            </w:r>
            <w:proofErr w:type="spellStart"/>
            <w:r w:rsidRPr="002411ED">
              <w:rPr>
                <w:sz w:val="28"/>
                <w:szCs w:val="28"/>
              </w:rPr>
              <w:t>Đầu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iên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ít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đi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xe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buýt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ừ</w:t>
            </w:r>
            <w:proofErr w:type="spellEnd"/>
            <w:r w:rsidRPr="002411ED">
              <w:rPr>
                <w:sz w:val="28"/>
                <w:szCs w:val="28"/>
              </w:rPr>
              <w:t xml:space="preserve"> 1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4. </w:t>
            </w:r>
          </w:p>
          <w:p w14:paraId="2167F45A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 xml:space="preserve">- Sau </w:t>
            </w:r>
            <w:proofErr w:type="spellStart"/>
            <w:r w:rsidRPr="002411ED">
              <w:rPr>
                <w:sz w:val="28"/>
                <w:szCs w:val="28"/>
              </w:rPr>
              <w:t>đó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đi</w:t>
            </w:r>
            <w:proofErr w:type="spellEnd"/>
            <w:r w:rsidRPr="002411ED">
              <w:rPr>
                <w:sz w:val="28"/>
                <w:szCs w:val="28"/>
              </w:rPr>
              <w:t xml:space="preserve"> taxi </w:t>
            </w:r>
            <w:proofErr w:type="spellStart"/>
            <w:r w:rsidRPr="002411ED">
              <w:rPr>
                <w:sz w:val="28"/>
                <w:szCs w:val="28"/>
              </w:rPr>
              <w:t>từ</w:t>
            </w:r>
            <w:proofErr w:type="spellEnd"/>
            <w:r w:rsidRPr="002411ED">
              <w:rPr>
                <w:sz w:val="28"/>
                <w:szCs w:val="28"/>
              </w:rPr>
              <w:t xml:space="preserve"> 4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5, 5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8 </w:t>
            </w:r>
            <w:proofErr w:type="spellStart"/>
            <w:r w:rsidRPr="002411ED">
              <w:rPr>
                <w:sz w:val="28"/>
                <w:szCs w:val="28"/>
              </w:rPr>
              <w:t>và</w:t>
            </w:r>
            <w:proofErr w:type="spellEnd"/>
            <w:r w:rsidRPr="002411ED">
              <w:rPr>
                <w:sz w:val="28"/>
                <w:szCs w:val="28"/>
              </w:rPr>
              <w:t xml:space="preserve"> 8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10.</w:t>
            </w:r>
          </w:p>
          <w:p w14:paraId="2C15E88E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spellStart"/>
            <w:r w:rsidRPr="002411ED">
              <w:rPr>
                <w:sz w:val="28"/>
                <w:szCs w:val="28"/>
              </w:rPr>
              <w:t>Tổng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số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iền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là</w:t>
            </w:r>
            <w:proofErr w:type="spellEnd"/>
            <w:r w:rsidRPr="002411ED">
              <w:rPr>
                <w:sz w:val="28"/>
                <w:szCs w:val="28"/>
              </w:rPr>
              <w:t xml:space="preserve"> 2000+1000+3000+2000=8000 </w:t>
            </w:r>
            <w:proofErr w:type="spellStart"/>
            <w:r w:rsidRPr="002411ED">
              <w:rPr>
                <w:sz w:val="28"/>
                <w:szCs w:val="28"/>
              </w:rPr>
              <w:t>đồng</w:t>
            </w:r>
            <w:proofErr w:type="spellEnd"/>
            <w:r w:rsidRPr="002411ED">
              <w:rPr>
                <w:sz w:val="28"/>
                <w:szCs w:val="28"/>
              </w:rPr>
              <w:t>.</w:t>
            </w:r>
          </w:p>
        </w:tc>
      </w:tr>
    </w:tbl>
    <w:p w14:paraId="67B399FA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Ràng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uộc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</w:p>
    <w:p w14:paraId="7026F40B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2411ED">
        <w:rPr>
          <w:b/>
          <w:szCs w:val="28"/>
        </w:rPr>
        <w:t>Subtask 1 (40%):</w:t>
      </w:r>
      <w:r w:rsidRPr="002411ED">
        <w:rPr>
          <w:szCs w:val="28"/>
        </w:rPr>
        <w:t xml:space="preserve">  </w:t>
      </w:r>
      <w:proofErr w:type="spellStart"/>
      <w:r w:rsidRPr="002411ED">
        <w:rPr>
          <w:szCs w:val="28"/>
        </w:rPr>
        <w:t>N,M,P</w:t>
      </w:r>
      <w:proofErr w:type="spellEnd"/>
      <w:r w:rsidRPr="002411ED">
        <w:rPr>
          <w:szCs w:val="28"/>
        </w:rPr>
        <w:t xml:space="preserve"> ≤ 20.</w:t>
      </w:r>
    </w:p>
    <w:p w14:paraId="216D3D3D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2411ED">
        <w:rPr>
          <w:b/>
          <w:szCs w:val="28"/>
        </w:rPr>
        <w:t>Subtask 2 (40%):</w:t>
      </w:r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,M,P</w:t>
      </w:r>
      <w:proofErr w:type="spellEnd"/>
      <w:r w:rsidRPr="002411ED">
        <w:rPr>
          <w:szCs w:val="28"/>
        </w:rPr>
        <w:t xml:space="preserve"> ≤ 100.</w:t>
      </w:r>
    </w:p>
    <w:p w14:paraId="76D30EB8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  <w:vertAlign w:val="superscript"/>
        </w:rPr>
      </w:pPr>
      <w:r w:rsidRPr="002411ED">
        <w:rPr>
          <w:b/>
          <w:szCs w:val="28"/>
        </w:rPr>
        <w:t>Subtask 3 (20%):</w:t>
      </w:r>
      <w:r w:rsidRPr="002411ED">
        <w:rPr>
          <w:szCs w:val="28"/>
        </w:rPr>
        <w:t xml:space="preserve"> N ≤ 10</w:t>
      </w:r>
      <w:r w:rsidRPr="002411ED">
        <w:rPr>
          <w:szCs w:val="28"/>
          <w:vertAlign w:val="superscript"/>
        </w:rPr>
        <w:t>9</w:t>
      </w:r>
      <w:r w:rsidRPr="002411ED">
        <w:rPr>
          <w:szCs w:val="28"/>
        </w:rPr>
        <w:t xml:space="preserve">; 0≤ </w:t>
      </w:r>
      <w:proofErr w:type="spellStart"/>
      <w:r w:rsidRPr="002411ED">
        <w:rPr>
          <w:szCs w:val="28"/>
        </w:rPr>
        <w:t>M,P</w:t>
      </w:r>
      <w:proofErr w:type="spellEnd"/>
      <w:r w:rsidRPr="002411ED">
        <w:rPr>
          <w:szCs w:val="28"/>
        </w:rPr>
        <w:t xml:space="preserve"> ≤ 10</w:t>
      </w:r>
      <w:r w:rsidRPr="002411ED">
        <w:rPr>
          <w:szCs w:val="28"/>
          <w:vertAlign w:val="superscript"/>
        </w:rPr>
        <w:t>5</w:t>
      </w:r>
      <w:r w:rsidRPr="002411ED">
        <w:rPr>
          <w:szCs w:val="28"/>
        </w:rPr>
        <w:t>.</w:t>
      </w:r>
    </w:p>
    <w:p w14:paraId="19E8A693" w14:textId="77777777" w:rsidR="001E7E47" w:rsidRPr="002411ED" w:rsidRDefault="001E7E47" w:rsidP="001E7E47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B. </w:t>
      </w:r>
    </w:p>
    <w:p w14:paraId="0D4B2774" w14:textId="18F7F17D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2411ED">
        <w:rPr>
          <w:szCs w:val="28"/>
        </w:rPr>
        <w:t>Để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ìm</w:t>
      </w:r>
      <w:proofErr w:type="spellEnd"/>
      <w:r w:rsidRPr="002411ED">
        <w:rPr>
          <w:szCs w:val="28"/>
        </w:rPr>
        <w:t xml:space="preserve"> chi </w:t>
      </w:r>
      <w:proofErr w:type="spellStart"/>
      <w:r w:rsidRPr="002411ED">
        <w:rPr>
          <w:szCs w:val="28"/>
        </w:rPr>
        <w:t>ph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rẻ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ho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</w:t>
      </w:r>
      <w:proofErr w:type="spellStart"/>
      <w:r w:rsidR="0035121D">
        <w:rPr>
          <w:szCs w:val="28"/>
        </w:rPr>
        <w:t>D</w:t>
      </w:r>
      <w:r w:rsidRPr="002411ED">
        <w:rPr>
          <w:szCs w:val="28"/>
        </w:rPr>
        <w:t>từ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hứ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ế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i+1</w:t>
      </w:r>
      <w:proofErr w:type="spellEnd"/>
      <w:r w:rsidRPr="002411ED">
        <w:rPr>
          <w:szCs w:val="28"/>
        </w:rPr>
        <w:t xml:space="preserve"> ta </w:t>
      </w:r>
      <w:proofErr w:type="spellStart"/>
      <w:r w:rsidRPr="002411ED">
        <w:rPr>
          <w:szCs w:val="28"/>
        </w:rPr>
        <w:t>chỉ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ần</w:t>
      </w:r>
      <w:proofErr w:type="spellEnd"/>
      <w:r w:rsidRPr="002411ED">
        <w:rPr>
          <w:szCs w:val="28"/>
        </w:rPr>
        <w:t xml:space="preserve"> so </w:t>
      </w:r>
      <w:proofErr w:type="spellStart"/>
      <w:r w:rsidRPr="002411ED">
        <w:rPr>
          <w:szCs w:val="28"/>
        </w:rPr>
        <w:t>sán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iá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ị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khoảng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iữa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)*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</w:t>
      </w:r>
      <w:proofErr w:type="spellStart"/>
      <w:r w:rsidRPr="002411ED">
        <w:rPr>
          <w:szCs w:val="28"/>
        </w:rPr>
        <w:t>và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khoảng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ừ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ểm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ầ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ới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ngô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)*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+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 1 </w:t>
      </w:r>
      <w:proofErr w:type="spellStart"/>
      <w:r w:rsidRPr="002411ED">
        <w:rPr>
          <w:szCs w:val="28"/>
        </w:rPr>
        <w:t>lượ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. </w:t>
      </w:r>
    </w:p>
    <w:p w14:paraId="17353CA6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2411ED">
        <w:rPr>
          <w:szCs w:val="28"/>
        </w:rPr>
        <w:t>V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dụ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ư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ìn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dưới</w:t>
      </w:r>
      <w:proofErr w:type="spellEnd"/>
      <w:r w:rsidRPr="002411ED">
        <w:rPr>
          <w:szCs w:val="28"/>
        </w:rPr>
        <w:t xml:space="preserve">: </w:t>
      </w:r>
      <w:proofErr w:type="spellStart"/>
      <w:r w:rsidRPr="002411ED">
        <w:rPr>
          <w:szCs w:val="28"/>
        </w:rPr>
        <w:t>Ký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iệu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1</w:t>
      </w:r>
      <w:proofErr w:type="spellEnd"/>
      <w:r w:rsidRPr="002411ED">
        <w:rPr>
          <w:szCs w:val="28"/>
        </w:rPr>
        <w:t xml:space="preserve">, </w:t>
      </w:r>
      <w:proofErr w:type="spellStart"/>
      <w:r w:rsidRPr="002411ED">
        <w:rPr>
          <w:szCs w:val="28"/>
        </w:rPr>
        <w:t>B2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ị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ạ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ủa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òa</w:t>
      </w:r>
      <w:proofErr w:type="spellEnd"/>
      <w:r w:rsidRPr="002411ED">
        <w:rPr>
          <w:szCs w:val="28"/>
        </w:rPr>
        <w:t xml:space="preserve">; </w:t>
      </w:r>
      <w:proofErr w:type="spellStart"/>
      <w:r w:rsidRPr="002411ED">
        <w:rPr>
          <w:szCs w:val="28"/>
        </w:rPr>
        <w:t>N1</w:t>
      </w:r>
      <w:proofErr w:type="spellEnd"/>
      <w:r w:rsidRPr="002411ED">
        <w:rPr>
          <w:szCs w:val="28"/>
        </w:rPr>
        <w:t xml:space="preserve">, </w:t>
      </w:r>
      <w:proofErr w:type="spellStart"/>
      <w:r w:rsidRPr="002411ED">
        <w:rPr>
          <w:szCs w:val="28"/>
        </w:rPr>
        <w:t>N2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ị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ểm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ầ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ới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ngô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hì</w:t>
      </w:r>
      <w:proofErr w:type="spellEnd"/>
      <w:r w:rsidRPr="002411ED">
        <w:rPr>
          <w:szCs w:val="28"/>
        </w:rPr>
        <w:t xml:space="preserve"> ta so </w:t>
      </w:r>
      <w:proofErr w:type="spellStart"/>
      <w:r w:rsidRPr="002411ED">
        <w:rPr>
          <w:szCs w:val="28"/>
        </w:rPr>
        <w:t>sánh</w:t>
      </w:r>
      <w:proofErr w:type="spellEnd"/>
      <w:r w:rsidRPr="002411ED">
        <w:rPr>
          <w:szCs w:val="28"/>
        </w:rPr>
        <w:t xml:space="preserve"> (abs(</w:t>
      </w:r>
      <w:proofErr w:type="spellStart"/>
      <w:r w:rsidRPr="002411ED">
        <w:rPr>
          <w:szCs w:val="28"/>
        </w:rPr>
        <w:t>B1-N1</w:t>
      </w:r>
      <w:proofErr w:type="spellEnd"/>
      <w:r w:rsidRPr="002411ED">
        <w:rPr>
          <w:szCs w:val="28"/>
        </w:rPr>
        <w:t>)+abs(</w:t>
      </w:r>
      <w:proofErr w:type="spellStart"/>
      <w:r w:rsidRPr="002411ED">
        <w:rPr>
          <w:szCs w:val="28"/>
        </w:rPr>
        <w:t>B2-N2</w:t>
      </w:r>
      <w:proofErr w:type="spellEnd"/>
      <w:r w:rsidRPr="002411ED">
        <w:rPr>
          <w:szCs w:val="28"/>
        </w:rPr>
        <w:t>))*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+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ho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mỗ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ượ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à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B2-B1</w:t>
      </w:r>
      <w:proofErr w:type="spellEnd"/>
      <w:r w:rsidRPr="002411ED">
        <w:rPr>
          <w:szCs w:val="28"/>
        </w:rPr>
        <w:t>)*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</w:t>
      </w:r>
    </w:p>
    <w:p w14:paraId="706465EC" w14:textId="77777777" w:rsidR="001E7E47" w:rsidRPr="002411ED" w:rsidRDefault="001E7E47" w:rsidP="001E7E47">
      <w:pPr>
        <w:pStyle w:val="ListParagraph"/>
        <w:spacing w:before="60" w:after="0" w:line="240" w:lineRule="auto"/>
        <w:rPr>
          <w:szCs w:val="28"/>
        </w:rPr>
      </w:pPr>
      <w:r w:rsidRPr="002411ED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006F72" wp14:editId="02C03003">
                <wp:simplePos x="0" y="0"/>
                <wp:positionH relativeFrom="page">
                  <wp:posOffset>1556385</wp:posOffset>
                </wp:positionH>
                <wp:positionV relativeFrom="paragraph">
                  <wp:posOffset>-234315</wp:posOffset>
                </wp:positionV>
                <wp:extent cx="5224780" cy="1271270"/>
                <wp:effectExtent l="0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24780" cy="1271270"/>
                          <a:chOff x="1701" y="2081"/>
                          <a:chExt cx="8228" cy="2002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701" y="3039"/>
                            <a:ext cx="8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2823" y="2759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FE98BE" w14:textId="77777777" w:rsidR="001E7E47" w:rsidRDefault="001E7E47" w:rsidP="001E7E47">
                              <w:r>
                                <w:t>N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"/>
                        <wps:cNvSpPr>
                          <a:spLocks noChangeArrowheads="1"/>
                        </wps:cNvSpPr>
                        <wps:spPr bwMode="auto">
                          <a:xfrm>
                            <a:off x="6563" y="2728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50AE78E" w14:textId="77777777" w:rsidR="001E7E47" w:rsidRDefault="001E7E47" w:rsidP="001E7E47">
                              <w:r>
                                <w:t>N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4506" y="2849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0AF437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872" y="2828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96972C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281" y="3169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531" y="3199"/>
                            <a:ext cx="9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10"/>
                        <wps:cNvSpPr>
                          <a:spLocks/>
                        </wps:cNvSpPr>
                        <wps:spPr bwMode="auto">
                          <a:xfrm rot="6751913">
                            <a:off x="5647" y="1518"/>
                            <a:ext cx="2002" cy="3128"/>
                          </a:xfrm>
                          <a:custGeom>
                            <a:avLst/>
                            <a:gdLst>
                              <a:gd name="G0" fmla="+- 0 0 0"/>
                              <a:gd name="G1" fmla="+- 21039 0 0"/>
                              <a:gd name="G2" fmla="+- 21600 0 0"/>
                              <a:gd name="T0" fmla="*/ 4889 w 21600"/>
                              <a:gd name="T1" fmla="*/ 0 h 29766"/>
                              <a:gd name="T2" fmla="*/ 19759 w 21600"/>
                              <a:gd name="T3" fmla="*/ 29766 h 29766"/>
                              <a:gd name="T4" fmla="*/ 0 w 21600"/>
                              <a:gd name="T5" fmla="*/ 21039 h 297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9766" fill="none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</a:path>
                              <a:path w="21600" h="29766" stroke="0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  <a:lnTo>
                                  <a:pt x="0" y="210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06F72" id="Group 2" o:spid="_x0000_s1026" style="position:absolute;left:0;text-align:left;margin-left:122.55pt;margin-top:-18.45pt;width:411.4pt;height:100.1pt;z-index:251659264;mso-position-horizontal-relative:page" coordorigin="1701,2081" coordsize="8228,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">
                <v:line id="Line 3" o:spid="_x0000_s1027" style="position:absolute;visibility:visible;mso-wrap-style:square" from="1701,3039" to="9929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oval id="Oval 4" o:spid="_x0000_s1028" style="position:absolute;left:2823;top:2759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>
                  <v:textbox>
                    <w:txbxContent>
                      <w:p w14:paraId="21FE98BE" w14:textId="77777777" w:rsidR="001E7E47" w:rsidRDefault="001E7E47" w:rsidP="001E7E47">
                        <w:r>
                          <w:t>N1</w:t>
                        </w:r>
                      </w:p>
                    </w:txbxContent>
                  </v:textbox>
                </v:oval>
                <v:oval id="Oval 5" o:spid="_x0000_s1029" style="position:absolute;left:6563;top:2728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>
                  <v:textbox>
                    <w:txbxContent>
                      <w:p w14:paraId="250AE78E" w14:textId="77777777" w:rsidR="001E7E47" w:rsidRDefault="001E7E47" w:rsidP="001E7E47">
                        <w:r>
                          <w:t>N2</w:t>
                        </w:r>
                      </w:p>
                    </w:txbxContent>
                  </v:textbox>
                </v:oval>
                <v:rect id="Rectangle 6" o:spid="_x0000_s1030" style="position:absolute;left:4506;top:2849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>
                  <v:textbox>
                    <w:txbxContent>
                      <w:p w14:paraId="010AF437" w14:textId="77777777" w:rsidR="001E7E47" w:rsidRDefault="001E7E47" w:rsidP="001E7E47">
                        <w:pPr>
                          <w:jc w:val="center"/>
                        </w:pPr>
                        <w:r>
                          <w:t>B1</w:t>
                        </w:r>
                      </w:p>
                    </w:txbxContent>
                  </v:textbox>
                </v:rect>
                <v:rect id="Rectangle 7" o:spid="_x0000_s1031" style="position:absolute;left:7872;top:2828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14:paraId="0196972C" w14:textId="77777777" w:rsidR="001E7E47" w:rsidRDefault="001E7E47" w:rsidP="001E7E47">
                        <w:pPr>
                          <w:jc w:val="center"/>
                        </w:pPr>
                        <w:r>
                          <w:t>B2</w:t>
                        </w:r>
                      </w:p>
                    </w:txbxContent>
                  </v:textbox>
                </v:rect>
                <v:line id="Line 8" o:spid="_x0000_s1032" style="position:absolute;visibility:visible;mso-wrap-style:square" from="7281,3169" to="7842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<v:stroke startarrow="block" endarrow="block"/>
                </v:line>
                <v:line id="Line 9" o:spid="_x0000_s1033" style="position:absolute;visibility:visible;mso-wrap-style:square" from="3531,3199" to="4506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<v:stroke startarrow="block" endarrow="block"/>
                </v:line>
                <v:shape id="Arc 10" o:spid="_x0000_s1034" style="position:absolute;left:5647;top:1518;width:2002;height:3128;rotation:7374890fd;visibility:visible;mso-wrap-style:square;v-text-anchor:top" coordsize="21600,29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" path="m4889,-1nfc14674,2273,21600,10993,21600,21039v,3005,-628,5977,-1842,8726em4889,-1nsc14674,2273,21600,10993,21600,21039v,3005,-628,5977,-1842,8726l,21039,4889,-1xe" filled="f">
                  <v:path arrowok="t" o:extrusionok="f" o:connecttype="custom" o:connectlocs="453,0;1831,3128;0,2211" o:connectangles="0,0,0"/>
                </v:shape>
                <w10:wrap anchorx="page"/>
              </v:group>
            </w:pict>
          </mc:Fallback>
        </mc:AlternateContent>
      </w:r>
    </w:p>
    <w:p w14:paraId="56A702B9" w14:textId="77777777" w:rsidR="001E7E47" w:rsidRPr="002411ED" w:rsidRDefault="001E7E47" w:rsidP="001E7E47">
      <w:pPr>
        <w:pStyle w:val="ListParagraph"/>
        <w:spacing w:before="60" w:after="0" w:line="240" w:lineRule="auto"/>
        <w:rPr>
          <w:szCs w:val="28"/>
        </w:rPr>
      </w:pPr>
    </w:p>
    <w:p w14:paraId="602053F0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3410B2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154F53E" w14:textId="77777777" w:rsidR="007D0584" w:rsidRPr="002411ED" w:rsidRDefault="00FF2B51">
      <w:pPr>
        <w:rPr>
          <w:sz w:val="28"/>
          <w:szCs w:val="28"/>
        </w:rPr>
      </w:pPr>
    </w:p>
    <w:sectPr w:rsidR="007D0584" w:rsidRPr="002411E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EA0F8D" w14:textId="77777777" w:rsidR="00FF2B51" w:rsidRDefault="00FF2B51" w:rsidP="00841FD9">
      <w:pPr>
        <w:spacing w:after="0" w:line="240" w:lineRule="auto"/>
      </w:pPr>
      <w:r>
        <w:separator/>
      </w:r>
    </w:p>
  </w:endnote>
  <w:endnote w:type="continuationSeparator" w:id="0">
    <w:p w14:paraId="1E426DCD" w14:textId="77777777" w:rsidR="00FF2B51" w:rsidRDefault="00FF2B51" w:rsidP="00841F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C2CB0B" w14:textId="77777777" w:rsidR="00FF2B51" w:rsidRDefault="00FF2B51" w:rsidP="00841FD9">
      <w:pPr>
        <w:spacing w:after="0" w:line="240" w:lineRule="auto"/>
      </w:pPr>
      <w:r>
        <w:separator/>
      </w:r>
    </w:p>
  </w:footnote>
  <w:footnote w:type="continuationSeparator" w:id="0">
    <w:p w14:paraId="31C14884" w14:textId="77777777" w:rsidR="00FF2B51" w:rsidRDefault="00FF2B51" w:rsidP="00841F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7583D"/>
    <w:multiLevelType w:val="hybridMultilevel"/>
    <w:tmpl w:val="ABC065D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A32DDE"/>
    <w:multiLevelType w:val="hybridMultilevel"/>
    <w:tmpl w:val="D5BAF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F048F4"/>
    <w:multiLevelType w:val="hybridMultilevel"/>
    <w:tmpl w:val="F66AF42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F40FC0"/>
    <w:multiLevelType w:val="hybridMultilevel"/>
    <w:tmpl w:val="C7CE9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E82EEC"/>
    <w:multiLevelType w:val="hybridMultilevel"/>
    <w:tmpl w:val="B2389D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3A7B0F"/>
    <w:multiLevelType w:val="hybridMultilevel"/>
    <w:tmpl w:val="98B872D2"/>
    <w:lvl w:ilvl="0" w:tplc="90C07E46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70569C7"/>
    <w:multiLevelType w:val="hybridMultilevel"/>
    <w:tmpl w:val="91BECC18"/>
    <w:lvl w:ilvl="0" w:tplc="EC74B398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140A1E"/>
    <w:multiLevelType w:val="hybridMultilevel"/>
    <w:tmpl w:val="8FFA15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E826C6"/>
    <w:multiLevelType w:val="hybridMultilevel"/>
    <w:tmpl w:val="84D8E5FA"/>
    <w:lvl w:ilvl="0" w:tplc="EE26C9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ADD3E3E"/>
    <w:multiLevelType w:val="hybridMultilevel"/>
    <w:tmpl w:val="7DC2ED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06A"/>
    <w:rsid w:val="00013F1D"/>
    <w:rsid w:val="00151D7B"/>
    <w:rsid w:val="00162588"/>
    <w:rsid w:val="0018006A"/>
    <w:rsid w:val="00180FF2"/>
    <w:rsid w:val="001A06FA"/>
    <w:rsid w:val="001A50C0"/>
    <w:rsid w:val="001D3C4A"/>
    <w:rsid w:val="001E7E47"/>
    <w:rsid w:val="001F1CD4"/>
    <w:rsid w:val="002231EB"/>
    <w:rsid w:val="002411ED"/>
    <w:rsid w:val="00246591"/>
    <w:rsid w:val="002E69FB"/>
    <w:rsid w:val="00304AC9"/>
    <w:rsid w:val="0035121D"/>
    <w:rsid w:val="00372C7E"/>
    <w:rsid w:val="003B1AC7"/>
    <w:rsid w:val="003C2784"/>
    <w:rsid w:val="004D1B21"/>
    <w:rsid w:val="006A2F31"/>
    <w:rsid w:val="006D2C0A"/>
    <w:rsid w:val="007C79CF"/>
    <w:rsid w:val="007F3F7A"/>
    <w:rsid w:val="00832F6E"/>
    <w:rsid w:val="00841FD9"/>
    <w:rsid w:val="009237F0"/>
    <w:rsid w:val="00984F54"/>
    <w:rsid w:val="009A2958"/>
    <w:rsid w:val="00A2702E"/>
    <w:rsid w:val="00B000E5"/>
    <w:rsid w:val="00B86161"/>
    <w:rsid w:val="00BA0016"/>
    <w:rsid w:val="00BB3902"/>
    <w:rsid w:val="00CA1DED"/>
    <w:rsid w:val="00D53CE7"/>
    <w:rsid w:val="00DD74AD"/>
    <w:rsid w:val="00E42BB6"/>
    <w:rsid w:val="00F51556"/>
    <w:rsid w:val="00FC07C2"/>
    <w:rsid w:val="00FF2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46ABB1"/>
  <w15:chartTrackingRefBased/>
  <w15:docId w15:val="{23AF35BA-A5DA-4C17-A26A-D46265D6A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006A"/>
  </w:style>
  <w:style w:type="paragraph" w:styleId="Heading1">
    <w:name w:val="heading 1"/>
    <w:basedOn w:val="Normal"/>
    <w:next w:val="Normal"/>
    <w:link w:val="Heading1Char"/>
    <w:uiPriority w:val="9"/>
    <w:qFormat/>
    <w:rsid w:val="00984F5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4F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4F5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84F5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3">
    <w:name w:val="Table Grid3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rsid w:val="001800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8006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B1AC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E7E47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4F5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84F5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1FD9"/>
  </w:style>
  <w:style w:type="paragraph" w:styleId="Footer">
    <w:name w:val="footer"/>
    <w:basedOn w:val="Normal"/>
    <w:link w:val="Foot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1F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6</TotalTime>
  <Pages>1</Pages>
  <Words>3147</Words>
  <Characters>17941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face</dc:creator>
  <cp:keywords/>
  <dc:description/>
  <cp:lastModifiedBy>Nguyễn Long</cp:lastModifiedBy>
  <cp:revision>31</cp:revision>
  <dcterms:created xsi:type="dcterms:W3CDTF">2023-08-17T15:39:00Z</dcterms:created>
  <dcterms:modified xsi:type="dcterms:W3CDTF">2024-04-15T16:14:00Z</dcterms:modified>
</cp:coreProperties>
</file>